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816E70" w:rsidRPr="009230DE" w:rsidRDefault="00816E70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816E70" w:rsidRPr="009230DE" w:rsidRDefault="00816E70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4D28CAA8" w:rsidR="00816E70" w:rsidRPr="007B36E3" w:rsidRDefault="00FB3FA4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Suojaamattoman tappivaarnaliitoksen palomitoitus</w:t>
                            </w:r>
                          </w:p>
                          <w:p w14:paraId="7C2B775F" w14:textId="65069FAC" w:rsidR="00816E70" w:rsidRPr="007B36E3" w:rsidRDefault="00A109EB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</w:pPr>
                            <w:r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  <w:r w:rsidR="00FB3FA4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</w:t>
                            </w:r>
                            <w:r w:rsidR="00816E70"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.</w:t>
                            </w:r>
                            <w:r w:rsidR="00FB3FA4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10.</w:t>
                            </w:r>
                            <w:r w:rsidR="00816E70" w:rsidRPr="007B36E3"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  <w:lang w:val="fi-FI"/>
                              </w:rPr>
                              <w:t>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4D28CAA8" w:rsidR="00816E70" w:rsidRPr="007B36E3" w:rsidRDefault="00FB3FA4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Suojaamattoman tappivaarnaliitoksen palomitoitus</w:t>
                      </w:r>
                    </w:p>
                    <w:p w14:paraId="7C2B775F" w14:textId="65069FAC" w:rsidR="00816E70" w:rsidRPr="007B36E3" w:rsidRDefault="00A109EB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</w:pPr>
                      <w:r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  <w:r w:rsidR="00FB3FA4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</w:t>
                      </w:r>
                      <w:r w:rsidR="00816E70"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.</w:t>
                      </w:r>
                      <w:r w:rsidR="00FB3FA4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10.</w:t>
                      </w:r>
                      <w:r w:rsidR="00816E70" w:rsidRPr="007B36E3"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  <w:lang w:val="fi-FI"/>
                        </w:rPr>
                        <w:t>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0A6D5C5E" w:rsidR="00462765" w:rsidRPr="009230DE" w:rsidRDefault="5640B9D3" w:rsidP="00C2298B">
          <w:pPr>
            <w:pStyle w:val="TOCHeading"/>
            <w:tabs>
              <w:tab w:val="right" w:pos="10262"/>
            </w:tabs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  <w:r w:rsidR="00C2298B">
            <w:rPr>
              <w:rFonts w:asciiTheme="minorHAnsi" w:hAnsiTheme="minorHAnsi" w:cstheme="minorHAnsi"/>
              <w:sz w:val="48"/>
              <w:szCs w:val="48"/>
            </w:rPr>
            <w:tab/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0A97521C" w14:textId="766DA23C" w:rsidR="0097110C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86393082" w:history="1">
            <w:r w:rsidR="0097110C" w:rsidRPr="00560002">
              <w:rPr>
                <w:rStyle w:val="Hyperlink"/>
                <w:rFonts w:eastAsiaTheme="minorEastAsia"/>
                <w:noProof/>
              </w:rPr>
              <w:t>1</w:t>
            </w:r>
            <w:r w:rsidR="0097110C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97110C" w:rsidRPr="00560002">
              <w:rPr>
                <w:rStyle w:val="Hyperlink"/>
                <w:rFonts w:eastAsiaTheme="minorEastAsia"/>
                <w:noProof/>
              </w:rPr>
              <w:t>LÄHTÖTIEDOT</w:t>
            </w:r>
            <w:r w:rsidR="0097110C">
              <w:rPr>
                <w:noProof/>
                <w:webHidden/>
              </w:rPr>
              <w:tab/>
            </w:r>
            <w:r w:rsidR="0097110C">
              <w:rPr>
                <w:noProof/>
                <w:webHidden/>
              </w:rPr>
              <w:fldChar w:fldCharType="begin"/>
            </w:r>
            <w:r w:rsidR="0097110C">
              <w:rPr>
                <w:noProof/>
                <w:webHidden/>
              </w:rPr>
              <w:instrText xml:space="preserve"> PAGEREF _Toc86393082 \h </w:instrText>
            </w:r>
            <w:r w:rsidR="0097110C">
              <w:rPr>
                <w:noProof/>
                <w:webHidden/>
              </w:rPr>
            </w:r>
            <w:r w:rsidR="0097110C">
              <w:rPr>
                <w:noProof/>
                <w:webHidden/>
              </w:rPr>
              <w:fldChar w:fldCharType="separate"/>
            </w:r>
            <w:r w:rsidR="0097110C">
              <w:rPr>
                <w:noProof/>
                <w:webHidden/>
              </w:rPr>
              <w:t>3</w:t>
            </w:r>
            <w:r w:rsidR="0097110C">
              <w:rPr>
                <w:noProof/>
                <w:webHidden/>
              </w:rPr>
              <w:fldChar w:fldCharType="end"/>
            </w:r>
          </w:hyperlink>
        </w:p>
        <w:p w14:paraId="6A35B125" w14:textId="022B7055" w:rsidR="0097110C" w:rsidRDefault="0097110C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6393083" w:history="1">
            <w:r w:rsidRPr="00560002">
              <w:rPr>
                <w:rStyle w:val="Hyperlink"/>
                <w:rFonts w:eastAsiaTheme="minorEastAsia"/>
                <w:noProof/>
              </w:rPr>
              <w:t>2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560002">
              <w:rPr>
                <w:rStyle w:val="Hyperlink"/>
                <w:rFonts w:eastAsiaTheme="minorEastAsia"/>
                <w:noProof/>
              </w:rPr>
              <w:t>KUORMA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393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8D9C264" w14:textId="4DC1B9C6" w:rsidR="0097110C" w:rsidRDefault="0097110C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6393084" w:history="1">
            <w:r w:rsidRPr="00560002">
              <w:rPr>
                <w:rStyle w:val="Hyperlink"/>
                <w:rFonts w:eastAsiaTheme="minorEastAsia"/>
                <w:noProof/>
              </w:rPr>
              <w:t>3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560002">
              <w:rPr>
                <w:rStyle w:val="Hyperlink"/>
                <w:rFonts w:eastAsiaTheme="minorEastAsia"/>
                <w:noProof/>
              </w:rPr>
              <w:t>MATERIAALIT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393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45034A06" w14:textId="784071BC" w:rsidR="0097110C" w:rsidRDefault="0097110C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6393085" w:history="1">
            <w:r w:rsidRPr="00560002">
              <w:rPr>
                <w:rStyle w:val="Hyperlink"/>
                <w:rFonts w:eastAsiaTheme="minorEastAsia"/>
                <w:noProof/>
              </w:rPr>
              <w:t>4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560002">
              <w:rPr>
                <w:rStyle w:val="Hyperlink"/>
                <w:rFonts w:eastAsiaTheme="minorEastAsia"/>
                <w:noProof/>
              </w:rPr>
              <w:t>PUUOSIEN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393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2A3B9DE6" w14:textId="2D9954F5" w:rsidR="0097110C" w:rsidRDefault="0097110C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86393086" w:history="1">
            <w:r w:rsidRPr="00560002">
              <w:rPr>
                <w:rStyle w:val="Hyperlink"/>
                <w:rFonts w:eastAsiaTheme="minorEastAsia"/>
                <w:noProof/>
              </w:rPr>
              <w:t>5</w:t>
            </w:r>
            <w:r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Pr="00560002">
              <w:rPr>
                <w:rStyle w:val="Hyperlink"/>
                <w:rFonts w:eastAsiaTheme="minorEastAsia"/>
                <w:noProof/>
              </w:rPr>
              <w:t>TERÄSOSIEN MITOITUS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86393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14:paraId="66B808C1" w14:textId="4C25529A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435452538"/>
      <w:bookmarkStart w:id="7" w:name="_Toc442694286"/>
      <w:bookmarkStart w:id="8" w:name="_Toc442694309"/>
      <w:bookmarkStart w:id="9" w:name="_Toc442694352"/>
      <w:bookmarkStart w:id="10" w:name="_Toc442694445"/>
      <w:bookmarkStart w:id="11" w:name="_Toc86393082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11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7F34C9B2" w14:textId="03DE3484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uspaikka:</w:t>
      </w:r>
      <w:r w:rsidRPr="00A109EB">
        <w:rPr>
          <w:bCs/>
          <w:lang w:val="fi-FI"/>
        </w:rPr>
        <w:tab/>
      </w:r>
      <w:r w:rsidR="00E97AAC">
        <w:rPr>
          <w:bCs/>
          <w:lang w:val="fi-FI"/>
        </w:rPr>
        <w:t>-</w:t>
      </w:r>
    </w:p>
    <w:p w14:paraId="272AA009" w14:textId="5B70E65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Rakenne:</w:t>
      </w:r>
      <w:r w:rsidRPr="00A109EB">
        <w:rPr>
          <w:bCs/>
          <w:lang w:val="fi-FI"/>
        </w:rPr>
        <w:tab/>
      </w:r>
      <w:r w:rsidRPr="00A109EB">
        <w:rPr>
          <w:bCs/>
          <w:lang w:val="fi-FI"/>
        </w:rPr>
        <w:tab/>
      </w:r>
      <w:r w:rsidR="00E97AAC">
        <w:rPr>
          <w:bCs/>
          <w:lang w:val="fi-FI"/>
        </w:rPr>
        <w:t>R30 tappivaarnaliitos</w:t>
      </w:r>
    </w:p>
    <w:p w14:paraId="294A422D" w14:textId="77777777" w:rsidR="00A109EB" w:rsidRPr="00A109EB" w:rsidRDefault="00A109EB" w:rsidP="00A109EB">
      <w:pPr>
        <w:rPr>
          <w:bCs/>
          <w:lang w:val="fi-FI"/>
        </w:rPr>
      </w:pPr>
      <w:r w:rsidRPr="00A109EB">
        <w:rPr>
          <w:bCs/>
          <w:lang w:val="fi-FI"/>
        </w:rPr>
        <w:t>Seuraamusluokka:</w:t>
      </w:r>
      <w:r w:rsidRPr="00A109EB">
        <w:rPr>
          <w:bCs/>
          <w:lang w:val="fi-FI"/>
        </w:rPr>
        <w:tab/>
        <w:t>CC2</w:t>
      </w:r>
    </w:p>
    <w:p w14:paraId="20D98813" w14:textId="18B0C00B" w:rsidR="00A109EB" w:rsidRPr="00A109EB" w:rsidRDefault="00A109EB" w:rsidP="00EF4AEA">
      <w:pPr>
        <w:rPr>
          <w:bCs/>
          <w:lang w:val="fi-FI"/>
        </w:rPr>
      </w:pPr>
      <w:r w:rsidRPr="00A109EB">
        <w:rPr>
          <w:bCs/>
          <w:lang w:val="fi-FI"/>
        </w:rPr>
        <w:t>Normit:</w:t>
      </w:r>
      <w:r>
        <w:rPr>
          <w:bCs/>
          <w:lang w:val="fi-FI"/>
        </w:rPr>
        <w:tab/>
      </w:r>
      <w:r w:rsidRPr="00A109EB">
        <w:rPr>
          <w:bCs/>
          <w:lang w:val="fi-FI"/>
        </w:rPr>
        <w:tab/>
        <w:t xml:space="preserve">Puurakenteet: </w:t>
      </w:r>
      <w:r w:rsidR="00EF4AEA" w:rsidRPr="00EF4AEA">
        <w:rPr>
          <w:bCs/>
          <w:lang w:val="fi-FI"/>
        </w:rPr>
        <w:t>RIL 205-</w:t>
      </w:r>
      <w:r w:rsidR="000D59D6">
        <w:rPr>
          <w:bCs/>
          <w:lang w:val="fi-FI"/>
        </w:rPr>
        <w:t>2</w:t>
      </w:r>
      <w:r w:rsidR="00EF4AEA" w:rsidRPr="00EF4AEA">
        <w:rPr>
          <w:bCs/>
          <w:lang w:val="fi-FI"/>
        </w:rPr>
        <w:t>-201</w:t>
      </w:r>
      <w:r w:rsidR="000D59D6">
        <w:rPr>
          <w:bCs/>
          <w:lang w:val="fi-FI"/>
        </w:rPr>
        <w:t>9</w:t>
      </w:r>
      <w:r w:rsidR="00EF4AEA" w:rsidRPr="00EF4AEA">
        <w:rPr>
          <w:bCs/>
          <w:lang w:val="fi-FI"/>
        </w:rPr>
        <w:t>, SFS EN 1995-1-</w:t>
      </w:r>
      <w:r w:rsidR="000D59D6">
        <w:rPr>
          <w:bCs/>
          <w:lang w:val="fi-FI"/>
        </w:rPr>
        <w:t>2</w:t>
      </w:r>
    </w:p>
    <w:p w14:paraId="0B3A1F60" w14:textId="4D60342D" w:rsidR="00CF56EC" w:rsidRDefault="005C4F7A" w:rsidP="009B5FB3">
      <w:pPr>
        <w:pStyle w:val="Heading1"/>
      </w:pPr>
      <w:bookmarkStart w:id="12" w:name="_Toc86393083"/>
      <w:r>
        <w:t>KUORMAT</w:t>
      </w:r>
      <w:bookmarkEnd w:id="12"/>
    </w:p>
    <w:p w14:paraId="7EBE8CF8" w14:textId="2F9FA7A7" w:rsidR="005C4F7A" w:rsidRDefault="005C4F7A" w:rsidP="005C4F7A">
      <w:pPr>
        <w:rPr>
          <w:lang w:val="fi-FI"/>
        </w:rPr>
      </w:pPr>
    </w:p>
    <w:p w14:paraId="7558AF89" w14:textId="59E9583D" w:rsidR="002253D2" w:rsidRDefault="00E97AAC" w:rsidP="00E97AAC">
      <w:pPr>
        <w:rPr>
          <w:lang w:val="fi-FI"/>
        </w:rPr>
      </w:pPr>
      <w:r w:rsidRPr="00E97AAC">
        <w:rPr>
          <w:lang w:val="fi-FI"/>
        </w:rPr>
        <w:t xml:space="preserve">Liitosta 1 ja 2 kuormittaa normaalilämpötilassa kuorma </w:t>
      </w:r>
      <w:proofErr w:type="spellStart"/>
      <w:r w:rsidRPr="00E97AAC">
        <w:rPr>
          <w:lang w:val="fi-FI"/>
        </w:rPr>
        <w:t>F</w:t>
      </w:r>
      <w:r w:rsidRPr="00E97AAC">
        <w:rPr>
          <w:vertAlign w:val="subscript"/>
          <w:lang w:val="fi-FI"/>
        </w:rPr>
        <w:t>d</w:t>
      </w:r>
      <w:proofErr w:type="spellEnd"/>
      <w:r w:rsidRPr="00E97AAC">
        <w:rPr>
          <w:lang w:val="fi-FI"/>
        </w:rPr>
        <w:t>, jonka perusteella liitokseen on saatu 4 kpl kaksileikkeisiä tappivaarnoja.  Liitos 1 on puu-</w:t>
      </w:r>
      <w:proofErr w:type="gramStart"/>
      <w:r w:rsidRPr="00E97AAC">
        <w:rPr>
          <w:lang w:val="fi-FI"/>
        </w:rPr>
        <w:t>puu-liitos</w:t>
      </w:r>
      <w:proofErr w:type="gramEnd"/>
      <w:r w:rsidRPr="00E97AAC">
        <w:rPr>
          <w:lang w:val="fi-FI"/>
        </w:rPr>
        <w:t xml:space="preserve"> ja liitos 2 on teräs-puu-liitos. Liitoksissa </w:t>
      </w:r>
      <w:proofErr w:type="gramStart"/>
      <w:r w:rsidRPr="00E97AAC">
        <w:rPr>
          <w:lang w:val="fi-FI"/>
        </w:rPr>
        <w:t>tappi</w:t>
      </w:r>
      <w:r>
        <w:rPr>
          <w:lang w:val="fi-FI"/>
        </w:rPr>
        <w:t>-</w:t>
      </w:r>
      <w:r w:rsidRPr="00E97AAC">
        <w:rPr>
          <w:lang w:val="fi-FI"/>
        </w:rPr>
        <w:t>vaarnojen</w:t>
      </w:r>
      <w:proofErr w:type="gramEnd"/>
      <w:r w:rsidRPr="00E97AAC">
        <w:rPr>
          <w:lang w:val="fi-FI"/>
        </w:rPr>
        <w:t xml:space="preserve"> reuna-, pääty- ja keskinäisetäisyyksinä sekä puuosien paksuuksina käytetään minimiarvoja, joten liitoksen palomitoitus R 30-luokkaan tapahtuu puuosien dimensioita suurentamalla. Näin ollen tässä esimerkissä palotilanteen kuormitusta ei tarvitse erikseen määrittää. Liitoksessa 2 oleva teräslevy on suojaamaton.</w:t>
      </w:r>
    </w:p>
    <w:p w14:paraId="41890D8E" w14:textId="55035850" w:rsidR="00E97AAC" w:rsidRDefault="00E97AAC" w:rsidP="00E97AAC">
      <w:pPr>
        <w:rPr>
          <w:lang w:val="fi-FI"/>
        </w:rPr>
      </w:pPr>
      <w:r>
        <w:rPr>
          <w:noProof/>
          <w:lang w:val="fi-FI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D5DE75A" wp14:editId="70487DF6">
                <wp:simplePos x="0" y="0"/>
                <wp:positionH relativeFrom="column">
                  <wp:posOffset>400050</wp:posOffset>
                </wp:positionH>
                <wp:positionV relativeFrom="paragraph">
                  <wp:posOffset>165100</wp:posOffset>
                </wp:positionV>
                <wp:extent cx="5478145" cy="3495675"/>
                <wp:effectExtent l="0" t="0" r="8255" b="47625"/>
                <wp:wrapNone/>
                <wp:docPr id="15" name="Group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78145" cy="3495675"/>
                          <a:chOff x="1785" y="5967"/>
                          <a:chExt cx="8627" cy="5505"/>
                        </a:xfrm>
                      </wpg:grpSpPr>
                      <pic:pic xmlns:pic="http://schemas.openxmlformats.org/drawingml/2006/picture">
                        <pic:nvPicPr>
                          <pic:cNvPr id="16" name="Kuva 3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9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165" y="5967"/>
                            <a:ext cx="4247" cy="3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7" name="Kuva 3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4459" r="112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785" y="7511"/>
                            <a:ext cx="4380" cy="3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8" name="Alanuoli 5"/>
                        <wps:cNvSpPr>
                          <a:spLocks noChangeArrowheads="1"/>
                        </wps:cNvSpPr>
                        <wps:spPr bwMode="auto">
                          <a:xfrm>
                            <a:off x="4205" y="10884"/>
                            <a:ext cx="250" cy="588"/>
                          </a:xfrm>
                          <a:prstGeom prst="downArrow">
                            <a:avLst>
                              <a:gd name="adj1" fmla="val 50000"/>
                              <a:gd name="adj2" fmla="val 50002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243F6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19" name="Alanuoli 7"/>
                        <wps:cNvSpPr>
                          <a:spLocks noChangeArrowheads="1"/>
                        </wps:cNvSpPr>
                        <wps:spPr bwMode="auto">
                          <a:xfrm>
                            <a:off x="7858" y="9930"/>
                            <a:ext cx="250" cy="588"/>
                          </a:xfrm>
                          <a:prstGeom prst="downArrow">
                            <a:avLst>
                              <a:gd name="adj1" fmla="val 50000"/>
                              <a:gd name="adj2" fmla="val 50002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243F6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0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4330" y="10851"/>
                            <a:ext cx="601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72D949" w14:textId="77777777" w:rsidR="00E97AAC" w:rsidRPr="00665CC9" w:rsidRDefault="00E97AAC" w:rsidP="00E97AAC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proofErr w:type="spellStart"/>
                              <w:r w:rsidRPr="00665CC9">
                                <w:rPr>
                                  <w:sz w:val="32"/>
                                  <w:szCs w:val="32"/>
                                </w:rPr>
                                <w:t>F</w:t>
                              </w:r>
                              <w:r w:rsidRPr="00665CC9"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d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987" y="9898"/>
                            <a:ext cx="601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0679F7" w14:textId="77777777" w:rsidR="00E97AAC" w:rsidRPr="00665CC9" w:rsidRDefault="00E97AAC" w:rsidP="00E97AAC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proofErr w:type="spellStart"/>
                              <w:r w:rsidRPr="00665CC9">
                                <w:rPr>
                                  <w:sz w:val="32"/>
                                  <w:szCs w:val="32"/>
                                </w:rPr>
                                <w:t>F</w:t>
                              </w:r>
                              <w:r w:rsidRPr="00665CC9"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d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Suora nuoliyhdysviiva 10"/>
                        <wps:cNvCnPr>
                          <a:cxnSpLocks noChangeShapeType="1"/>
                        </wps:cNvCnPr>
                        <wps:spPr bwMode="auto">
                          <a:xfrm flipV="1">
                            <a:off x="4236" y="8179"/>
                            <a:ext cx="220" cy="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Suora nuoliyhdysviiva 13"/>
                        <wps:cNvCnPr>
                          <a:cxnSpLocks noChangeShapeType="1"/>
                        </wps:cNvCnPr>
                        <wps:spPr bwMode="auto">
                          <a:xfrm flipV="1">
                            <a:off x="4559" y="8026"/>
                            <a:ext cx="220" cy="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4685" y="7781"/>
                            <a:ext cx="601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681FEA1" w14:textId="77777777" w:rsidR="00E97AAC" w:rsidRPr="00630737" w:rsidRDefault="00E97AAC" w:rsidP="00E97AA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30737">
                                <w:rPr>
                                  <w:sz w:val="20"/>
                                  <w:szCs w:val="20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3"/>
                        <wps:cNvSpPr txBox="1">
                          <a:spLocks noChangeArrowheads="1"/>
                        </wps:cNvSpPr>
                        <wps:spPr bwMode="auto">
                          <a:xfrm rot="-1172356">
                            <a:off x="7913" y="9508"/>
                            <a:ext cx="795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1230BE" w14:textId="77777777" w:rsidR="00E97AAC" w:rsidRPr="00630737" w:rsidRDefault="00E97AAC" w:rsidP="00E97AA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30737">
                                <w:rPr>
                                  <w:sz w:val="20"/>
                                  <w:szCs w:val="20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Suora nuoliyhdysviiva 22"/>
                        <wps:cNvCnPr>
                          <a:cxnSpLocks noChangeShapeType="1"/>
                        </wps:cNvCnPr>
                        <wps:spPr bwMode="auto">
                          <a:xfrm flipV="1">
                            <a:off x="7988" y="9444"/>
                            <a:ext cx="435" cy="14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Suora yhdysviiva 23"/>
                        <wps:cNvCnPr>
                          <a:cxnSpLocks noChangeShapeType="1"/>
                        </wps:cNvCnPr>
                        <wps:spPr bwMode="auto">
                          <a:xfrm>
                            <a:off x="7980" y="9443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Suora yhdysviiva 24"/>
                        <wps:cNvCnPr>
                          <a:cxnSpLocks noChangeShapeType="1"/>
                        </wps:cNvCnPr>
                        <wps:spPr bwMode="auto">
                          <a:xfrm>
                            <a:off x="7594" y="9267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Suora yhdysviiva 25"/>
                        <wps:cNvCnPr>
                          <a:cxnSpLocks noChangeShapeType="1"/>
                        </wps:cNvCnPr>
                        <wps:spPr bwMode="auto">
                          <a:xfrm>
                            <a:off x="8420" y="9277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24"/>
                        <wps:cNvSpPr txBox="1">
                          <a:spLocks noChangeArrowheads="1"/>
                        </wps:cNvSpPr>
                        <wps:spPr bwMode="auto">
                          <a:xfrm rot="1604963">
                            <a:off x="7455" y="9500"/>
                            <a:ext cx="697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8E4C317" w14:textId="77777777" w:rsidR="00E97AAC" w:rsidRPr="00630737" w:rsidRDefault="00E97AAC" w:rsidP="00E97AA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30737">
                                <w:rPr>
                                  <w:sz w:val="20"/>
                                  <w:szCs w:val="20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Suora nuoliyhdysviiva 29"/>
                        <wps:cNvCnPr>
                          <a:cxnSpLocks noChangeShapeType="1"/>
                        </wps:cNvCnPr>
                        <wps:spPr bwMode="auto">
                          <a:xfrm>
                            <a:off x="7589" y="9409"/>
                            <a:ext cx="389" cy="1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Suora yhdysviiva 30"/>
                        <wps:cNvCnPr>
                          <a:cxnSpLocks noChangeShapeType="1"/>
                        </wps:cNvCnPr>
                        <wps:spPr bwMode="auto">
                          <a:xfrm>
                            <a:off x="4564" y="8060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Suora yhdysviiva 31"/>
                        <wps:cNvCnPr>
                          <a:cxnSpLocks noChangeShapeType="1"/>
                        </wps:cNvCnPr>
                        <wps:spPr bwMode="auto">
                          <a:xfrm>
                            <a:off x="4455" y="8122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Suora nuoliyhdysviiva 288"/>
                        <wps:cNvCnPr>
                          <a:cxnSpLocks noChangeShapeType="1"/>
                        </wps:cNvCnPr>
                        <wps:spPr bwMode="auto">
                          <a:xfrm flipV="1">
                            <a:off x="7861" y="6893"/>
                            <a:ext cx="220" cy="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" name="Suora nuoliyhdysviiva 289"/>
                        <wps:cNvCnPr>
                          <a:cxnSpLocks noChangeShapeType="1"/>
                        </wps:cNvCnPr>
                        <wps:spPr bwMode="auto">
                          <a:xfrm flipV="1">
                            <a:off x="8249" y="6690"/>
                            <a:ext cx="220" cy="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" name="Tekstiruutu 2"/>
                        <wps:cNvSpPr txBox="1">
                          <a:spLocks noChangeArrowheads="1"/>
                        </wps:cNvSpPr>
                        <wps:spPr bwMode="auto">
                          <a:xfrm>
                            <a:off x="8374" y="6446"/>
                            <a:ext cx="601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1D0992" w14:textId="77777777" w:rsidR="00E97AAC" w:rsidRPr="00630737" w:rsidRDefault="00E97AAC" w:rsidP="00E97AA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30737">
                                <w:rPr>
                                  <w:sz w:val="20"/>
                                  <w:szCs w:val="20"/>
                                </w:rPr>
                                <w:t>9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Suora yhdysviiva 291"/>
                        <wps:cNvCnPr>
                          <a:cxnSpLocks noChangeShapeType="1"/>
                        </wps:cNvCnPr>
                        <wps:spPr bwMode="auto">
                          <a:xfrm>
                            <a:off x="8253" y="6725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Suora yhdysviiva 292"/>
                        <wps:cNvCnPr>
                          <a:cxnSpLocks noChangeShapeType="1"/>
                        </wps:cNvCnPr>
                        <wps:spPr bwMode="auto">
                          <a:xfrm>
                            <a:off x="8080" y="6836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5DE75A" id="Group 15" o:spid="_x0000_s1028" style="position:absolute;margin-left:31.5pt;margin-top:13pt;width:431.35pt;height:275.25pt;z-index:251667456" coordorigin="1785,5967" coordsize="8627,550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Kuva 313" o:spid="_x0000_s1029" type="#_x0000_t75" style="position:absolute;left:6165;top:5967;width:4247;height:370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">
                  <v:imagedata r:id="rId14" o:title="" cropleft="9159f"/>
                </v:shape>
                <v:shape id="Kuva 312" o:spid="_x0000_s1030" type="#_x0000_t75" style="position:absolute;left:1785;top:7511;width:4380;height:353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">
                  <v:imagedata r:id="rId15" o:title="" croptop="2922f" cropright="7370f"/>
                </v:shape>
                <v:shapetype id="_x0000_t67" coordsize="21600,21600" o:spt="67" adj="16200,5400" path="m0@0l@1@0@1,0@2,0@2@0,21600@0,10800,216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10800,0;0,@0;10800,21600;21600,@0" o:connectangles="270,180,90,0" textboxrect="@1,0,@2,@6"/>
                  <v:handles>
                    <v:h position="#1,#0" xrange="0,10800" yrange="0,21600"/>
                  </v:handles>
                </v:shapetype>
                <v:shape id="Alanuoli 5" o:spid="_x0000_s1031" type="#_x0000_t67" style="position:absolute;left:4205;top:10884;width:250;height: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" adj="17008" fillcolor="black" strokecolor="#243f60"/>
                <v:shape id="Alanuoli 7" o:spid="_x0000_s1032" type="#_x0000_t67" style="position:absolute;left:7858;top:9930;width:250;height: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" adj="17008" fillcolor="black" strokecolor="#243f60"/>
                <v:shape id="Text Box 13" o:spid="_x0000_s1033" type="#_x0000_t202" style="position:absolute;left:4330;top:10851;width:601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14:paraId="0672D949" w14:textId="77777777" w:rsidR="00E97AAC" w:rsidRPr="00665CC9" w:rsidRDefault="00E97AAC" w:rsidP="00E97AAC">
                        <w:pPr>
                          <w:rPr>
                            <w:sz w:val="32"/>
                            <w:szCs w:val="32"/>
                          </w:rPr>
                        </w:pPr>
                        <w:proofErr w:type="spellStart"/>
                        <w:r w:rsidRPr="00665CC9">
                          <w:rPr>
                            <w:sz w:val="32"/>
                            <w:szCs w:val="32"/>
                          </w:rPr>
                          <w:t>F</w:t>
                        </w:r>
                        <w:r w:rsidRPr="00665CC9">
                          <w:rPr>
                            <w:sz w:val="32"/>
                            <w:szCs w:val="32"/>
                            <w:vertAlign w:val="subscript"/>
                          </w:rPr>
                          <w:t>d</w:t>
                        </w:r>
                        <w:proofErr w:type="spellEnd"/>
                      </w:p>
                    </w:txbxContent>
                  </v:textbox>
                </v:shape>
                <v:shape id="Text Box 14" o:spid="_x0000_s1034" type="#_x0000_t202" style="position:absolute;left:7987;top:9898;width:601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<v:textbox>
                    <w:txbxContent>
                      <w:p w14:paraId="7F0679F7" w14:textId="77777777" w:rsidR="00E97AAC" w:rsidRPr="00665CC9" w:rsidRDefault="00E97AAC" w:rsidP="00E97AAC">
                        <w:pPr>
                          <w:rPr>
                            <w:sz w:val="32"/>
                            <w:szCs w:val="32"/>
                          </w:rPr>
                        </w:pPr>
                        <w:proofErr w:type="spellStart"/>
                        <w:r w:rsidRPr="00665CC9">
                          <w:rPr>
                            <w:sz w:val="32"/>
                            <w:szCs w:val="32"/>
                          </w:rPr>
                          <w:t>F</w:t>
                        </w:r>
                        <w:r w:rsidRPr="00665CC9">
                          <w:rPr>
                            <w:sz w:val="32"/>
                            <w:szCs w:val="32"/>
                            <w:vertAlign w:val="subscript"/>
                          </w:rPr>
                          <w:t>d</w:t>
                        </w:r>
                        <w:proofErr w:type="spellEnd"/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uora nuoliyhdysviiva 10" o:spid="_x0000_s1035" type="#_x0000_t32" style="position:absolute;left:4236;top:8179;width:220;height:1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">
                  <v:stroke endarrow="block"/>
                </v:shape>
                <v:shape id="Suora nuoliyhdysviiva 13" o:spid="_x0000_s1036" type="#_x0000_t32" style="position:absolute;left:4559;top:8026;width:220;height:1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">
                  <v:stroke startarrow="block"/>
                </v:shape>
                <v:shape id="Text Box 7" o:spid="_x0000_s1037" type="#_x0000_t202" style="position:absolute;left:4685;top:7781;width:601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3681FEA1" w14:textId="77777777" w:rsidR="00E97AAC" w:rsidRPr="00630737" w:rsidRDefault="00E97AAC" w:rsidP="00E97AAC">
                        <w:pPr>
                          <w:rPr>
                            <w:sz w:val="20"/>
                            <w:szCs w:val="20"/>
                          </w:rPr>
                        </w:pPr>
                        <w:r w:rsidRPr="00630737">
                          <w:rPr>
                            <w:sz w:val="20"/>
                            <w:szCs w:val="20"/>
                          </w:rPr>
                          <w:t>50</w:t>
                        </w:r>
                      </w:p>
                    </w:txbxContent>
                  </v:textbox>
                </v:shape>
                <v:shape id="Text Box 23" o:spid="_x0000_s1038" type="#_x0000_t202" style="position:absolute;left:7913;top:9508;width:795;height:488;rotation:-12805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" filled="f" stroked="f">
                  <v:textbox>
                    <w:txbxContent>
                      <w:p w14:paraId="341230BE" w14:textId="77777777" w:rsidR="00E97AAC" w:rsidRPr="00630737" w:rsidRDefault="00E97AAC" w:rsidP="00E97AAC">
                        <w:pPr>
                          <w:rPr>
                            <w:sz w:val="20"/>
                            <w:szCs w:val="20"/>
                          </w:rPr>
                        </w:pPr>
                        <w:r w:rsidRPr="00630737">
                          <w:rPr>
                            <w:sz w:val="20"/>
                            <w:szCs w:val="20"/>
                          </w:rPr>
                          <w:t>200</w:t>
                        </w:r>
                      </w:p>
                    </w:txbxContent>
                  </v:textbox>
                </v:shape>
                <v:shape id="Suora nuoliyhdysviiva 22" o:spid="_x0000_s1039" type="#_x0000_t32" style="position:absolute;left:7988;top:9444;width:435;height:148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">
                  <v:stroke startarrow="block" endarrow="block"/>
                </v:shape>
                <v:line id="Suora yhdysviiva 23" o:spid="_x0000_s1040" style="position:absolute;visibility:visible;mso-wrap-style:square" from="7980,9443" to="7980,9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<v:line id="Suora yhdysviiva 24" o:spid="_x0000_s1041" style="position:absolute;visibility:visible;mso-wrap-style:square" from="7594,9267" to="7594,9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<v:line id="Suora yhdysviiva 25" o:spid="_x0000_s1042" style="position:absolute;visibility:visible;mso-wrap-style:square" from="8420,9277" to="8420,95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<v:shape id="Text Box 24" o:spid="_x0000_s1043" type="#_x0000_t202" style="position:absolute;left:7455;top:9500;width:697;height:488;rotation:175304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" filled="f" stroked="f">
                  <v:textbox>
                    <w:txbxContent>
                      <w:p w14:paraId="38E4C317" w14:textId="77777777" w:rsidR="00E97AAC" w:rsidRPr="00630737" w:rsidRDefault="00E97AAC" w:rsidP="00E97AAC">
                        <w:pPr>
                          <w:rPr>
                            <w:sz w:val="20"/>
                            <w:szCs w:val="20"/>
                          </w:rPr>
                        </w:pPr>
                        <w:r w:rsidRPr="00630737">
                          <w:rPr>
                            <w:sz w:val="20"/>
                            <w:szCs w:val="20"/>
                          </w:rPr>
                          <w:t>200</w:t>
                        </w:r>
                      </w:p>
                    </w:txbxContent>
                  </v:textbox>
                </v:shape>
                <v:shape id="Suora nuoliyhdysviiva 29" o:spid="_x0000_s1044" type="#_x0000_t32" style="position:absolute;left:7589;top:9409;width:389;height:1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">
                  <v:stroke startarrow="block" endarrow="block"/>
                </v:shape>
                <v:line id="Suora yhdysviiva 30" o:spid="_x0000_s1045" style="position:absolute;visibility:visible;mso-wrap-style:square" from="4564,8060" to="4564,82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<v:line id="Suora yhdysviiva 31" o:spid="_x0000_s1046" style="position:absolute;visibility:visible;mso-wrap-style:square" from="4455,8122" to="4455,8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<v:shape id="Suora nuoliyhdysviiva 288" o:spid="_x0000_s1047" type="#_x0000_t32" style="position:absolute;left:7861;top:6893;width:220;height:1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">
                  <v:stroke endarrow="block"/>
                </v:shape>
                <v:shape id="Suora nuoliyhdysviiva 289" o:spid="_x0000_s1048" type="#_x0000_t32" style="position:absolute;left:8249;top:6690;width:220;height:11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">
                  <v:stroke startarrow="block"/>
                </v:shape>
                <v:shape id="_x0000_s1049" type="#_x0000_t202" style="position:absolute;left:8374;top:6446;width:601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3B1D0992" w14:textId="77777777" w:rsidR="00E97AAC" w:rsidRPr="00630737" w:rsidRDefault="00E97AAC" w:rsidP="00E97AAC">
                        <w:pPr>
                          <w:rPr>
                            <w:sz w:val="20"/>
                            <w:szCs w:val="20"/>
                          </w:rPr>
                        </w:pPr>
                        <w:r w:rsidRPr="00630737">
                          <w:rPr>
                            <w:sz w:val="20"/>
                            <w:szCs w:val="20"/>
                          </w:rPr>
                          <w:t>97</w:t>
                        </w:r>
                      </w:p>
                    </w:txbxContent>
                  </v:textbox>
                </v:shape>
                <v:line id="Suora yhdysviiva 291" o:spid="_x0000_s1050" style="position:absolute;visibility:visible;mso-wrap-style:square" from="8253,6725" to="8253,69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<v:line id="Suora yhdysviiva 292" o:spid="_x0000_s1051" style="position:absolute;visibility:visible;mso-wrap-style:square" from="8080,6836" to="8080,7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4lvu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"/>
              </v:group>
            </w:pict>
          </mc:Fallback>
        </mc:AlternateContent>
      </w:r>
    </w:p>
    <w:p w14:paraId="67ADD9B8" w14:textId="63732FF3" w:rsidR="00E97AAC" w:rsidRDefault="00E97AAC" w:rsidP="00E97AAC">
      <w:pPr>
        <w:rPr>
          <w:lang w:val="fi-FI"/>
        </w:rPr>
      </w:pPr>
    </w:p>
    <w:p w14:paraId="3F1739D7" w14:textId="73A5CFCA" w:rsidR="00E97AAC" w:rsidRDefault="00E97AAC" w:rsidP="00E97AAC">
      <w:pPr>
        <w:rPr>
          <w:lang w:val="fi-FI"/>
        </w:rPr>
      </w:pPr>
    </w:p>
    <w:p w14:paraId="5B164D50" w14:textId="6EA36185" w:rsidR="00E97AAC" w:rsidRDefault="00E97AAC" w:rsidP="00E97AAC">
      <w:pPr>
        <w:rPr>
          <w:lang w:val="fi-FI"/>
        </w:rPr>
      </w:pPr>
    </w:p>
    <w:p w14:paraId="641C6149" w14:textId="6F8019F8" w:rsidR="00E97AAC" w:rsidRDefault="00E97AAC" w:rsidP="00E97AAC">
      <w:pPr>
        <w:rPr>
          <w:lang w:val="fi-FI"/>
        </w:rPr>
      </w:pPr>
    </w:p>
    <w:p w14:paraId="748FF466" w14:textId="6451D0C5" w:rsidR="00E97AAC" w:rsidRDefault="00E97AAC" w:rsidP="00E97AAC">
      <w:pPr>
        <w:rPr>
          <w:lang w:val="fi-FI"/>
        </w:rPr>
      </w:pPr>
    </w:p>
    <w:p w14:paraId="0B3679ED" w14:textId="53FCBBDE" w:rsidR="00E97AAC" w:rsidRDefault="00E97AAC" w:rsidP="00E97AAC">
      <w:pPr>
        <w:rPr>
          <w:lang w:val="fi-FI"/>
        </w:rPr>
      </w:pPr>
    </w:p>
    <w:p w14:paraId="3C8C7818" w14:textId="5FDE307B" w:rsidR="00E97AAC" w:rsidRDefault="00E97AAC" w:rsidP="00E97AAC">
      <w:pPr>
        <w:rPr>
          <w:lang w:val="fi-FI"/>
        </w:rPr>
      </w:pPr>
    </w:p>
    <w:p w14:paraId="171BE569" w14:textId="132E75AB" w:rsidR="00E97AAC" w:rsidRDefault="00E97AAC" w:rsidP="00E97AAC">
      <w:pPr>
        <w:rPr>
          <w:lang w:val="fi-FI"/>
        </w:rPr>
      </w:pPr>
    </w:p>
    <w:p w14:paraId="296F9D32" w14:textId="0172ECB8" w:rsidR="00E97AAC" w:rsidRDefault="00E97AAC" w:rsidP="00E97AAC">
      <w:pPr>
        <w:rPr>
          <w:lang w:val="fi-FI"/>
        </w:rPr>
      </w:pPr>
    </w:p>
    <w:p w14:paraId="30F008FD" w14:textId="1A428927" w:rsidR="00E97AAC" w:rsidRDefault="00E97AAC" w:rsidP="00E97AAC">
      <w:pPr>
        <w:rPr>
          <w:lang w:val="fi-FI"/>
        </w:rPr>
      </w:pPr>
    </w:p>
    <w:p w14:paraId="35988FB4" w14:textId="03F8B37C" w:rsidR="00E97AAC" w:rsidRDefault="00E97AAC" w:rsidP="00E97AAC">
      <w:pPr>
        <w:rPr>
          <w:lang w:val="fi-FI"/>
        </w:rPr>
      </w:pPr>
    </w:p>
    <w:p w14:paraId="770A5D9B" w14:textId="5D62440A" w:rsidR="00E97AAC" w:rsidRDefault="00E97AAC" w:rsidP="00E97AAC">
      <w:pPr>
        <w:rPr>
          <w:lang w:val="fi-FI"/>
        </w:rPr>
      </w:pPr>
    </w:p>
    <w:p w14:paraId="7429223F" w14:textId="54C3930A" w:rsidR="00E97AAC" w:rsidRDefault="00E97AAC" w:rsidP="00E97AAC">
      <w:pPr>
        <w:rPr>
          <w:lang w:val="fi-FI"/>
        </w:rPr>
      </w:pPr>
    </w:p>
    <w:p w14:paraId="2A2AD418" w14:textId="1BFA2A75" w:rsidR="00E97AAC" w:rsidRDefault="00E97AAC" w:rsidP="00E97AAC">
      <w:pPr>
        <w:rPr>
          <w:lang w:val="fi-FI"/>
        </w:rPr>
      </w:pPr>
    </w:p>
    <w:p w14:paraId="339CFBA7" w14:textId="77777777" w:rsidR="00E97AAC" w:rsidRDefault="00E97AAC" w:rsidP="00E97AAC">
      <w:pPr>
        <w:rPr>
          <w:lang w:val="fi-FI"/>
        </w:rPr>
      </w:pPr>
    </w:p>
    <w:p w14:paraId="436A213D" w14:textId="77777777" w:rsidR="00E97AAC" w:rsidRDefault="00E97AAC" w:rsidP="00E97AAC">
      <w:pPr>
        <w:rPr>
          <w:lang w:val="fi-FI"/>
        </w:rPr>
      </w:pPr>
    </w:p>
    <w:p w14:paraId="1A6293C0" w14:textId="77777777" w:rsidR="00E97AAC" w:rsidRDefault="00E97AAC" w:rsidP="00E97AAC">
      <w:pPr>
        <w:rPr>
          <w:lang w:val="fi-FI"/>
        </w:rPr>
      </w:pPr>
    </w:p>
    <w:p w14:paraId="4C64DE9A" w14:textId="77777777" w:rsidR="00E97AAC" w:rsidRDefault="00E97AAC" w:rsidP="00E97AAC">
      <w:pPr>
        <w:rPr>
          <w:lang w:val="fi-FI"/>
        </w:rPr>
      </w:pPr>
    </w:p>
    <w:p w14:paraId="110F6081" w14:textId="40109F6F" w:rsidR="00E97AAC" w:rsidRPr="005C4F7A" w:rsidRDefault="00E97AAC" w:rsidP="00E97AAC">
      <w:pPr>
        <w:rPr>
          <w:lang w:val="fi-FI"/>
        </w:rPr>
      </w:pPr>
      <w:r>
        <w:rPr>
          <w:noProof/>
          <w:lang w:val="fi-FI"/>
        </w:rPr>
        <w:drawing>
          <wp:anchor distT="0" distB="0" distL="114300" distR="114300" simplePos="0" relativeHeight="251666432" behindDoc="0" locked="0" layoutInCell="1" allowOverlap="1" wp14:anchorId="13463B4B" wp14:editId="6850EA55">
            <wp:simplePos x="0" y="0"/>
            <wp:positionH relativeFrom="column">
              <wp:posOffset>3914775</wp:posOffset>
            </wp:positionH>
            <wp:positionV relativeFrom="paragraph">
              <wp:posOffset>3789045</wp:posOffset>
            </wp:positionV>
            <wp:extent cx="2696845" cy="2352675"/>
            <wp:effectExtent l="0" t="0" r="8255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uva 31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9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6845" cy="2352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B1DD5C4" w14:textId="737F7215" w:rsidR="00EF4AEA" w:rsidRPr="009B5FB3" w:rsidRDefault="005C4F7A" w:rsidP="009B5FB3">
      <w:pPr>
        <w:pStyle w:val="Heading1"/>
      </w:pPr>
      <w:bookmarkStart w:id="13" w:name="_Toc86393084"/>
      <w:r>
        <w:t>MATERIAALIT</w:t>
      </w:r>
      <w:bookmarkEnd w:id="13"/>
    </w:p>
    <w:p w14:paraId="0939040D" w14:textId="0416D182" w:rsidR="00EF4AEA" w:rsidRDefault="00EF4AEA" w:rsidP="00EF4AEA">
      <w:pPr>
        <w:jc w:val="both"/>
        <w:rPr>
          <w:lang w:val="fi-FI"/>
        </w:rPr>
      </w:pPr>
    </w:p>
    <w:p w14:paraId="6B71E557" w14:textId="4FC41EB7" w:rsidR="00E97AAC" w:rsidRPr="00E97AAC" w:rsidRDefault="00E97AAC" w:rsidP="00E97AAC">
      <w:pPr>
        <w:rPr>
          <w:lang w:val="fi-FI"/>
        </w:rPr>
      </w:pPr>
      <w:r w:rsidRPr="00E97AAC">
        <w:rPr>
          <w:lang w:val="fi-FI"/>
        </w:rPr>
        <w:t>(Taulukko- ja kaavaviittaukset ohjeeseen RIL 205-2-20</w:t>
      </w:r>
      <w:r w:rsidR="000D59D6">
        <w:rPr>
          <w:lang w:val="fi-FI"/>
        </w:rPr>
        <w:t>1</w:t>
      </w:r>
      <w:r w:rsidRPr="00E97AAC">
        <w:rPr>
          <w:lang w:val="fi-FI"/>
        </w:rPr>
        <w:t>9)</w:t>
      </w:r>
    </w:p>
    <w:p w14:paraId="0B781FD6" w14:textId="77777777" w:rsidR="00E97AAC" w:rsidRPr="00E97AAC" w:rsidRDefault="00E97AAC" w:rsidP="00E97AAC">
      <w:pPr>
        <w:rPr>
          <w:b/>
          <w:bCs/>
          <w:lang w:val="fi-FI"/>
        </w:rPr>
      </w:pPr>
    </w:p>
    <w:p w14:paraId="1A6A1782" w14:textId="77777777" w:rsidR="00E97AAC" w:rsidRPr="00E97AAC" w:rsidRDefault="00E97AAC" w:rsidP="00E97AAC">
      <w:pPr>
        <w:rPr>
          <w:b/>
          <w:bCs/>
        </w:rPr>
      </w:pPr>
      <w:proofErr w:type="spellStart"/>
      <w:r w:rsidRPr="00E97AAC">
        <w:rPr>
          <w:b/>
          <w:bCs/>
        </w:rPr>
        <w:t>Hiiltymisnopeus</w:t>
      </w:r>
      <w:proofErr w:type="spellEnd"/>
    </w:p>
    <w:p w14:paraId="731483A1" w14:textId="77777777" w:rsidR="00E97AAC" w:rsidRPr="00E97AAC" w:rsidRDefault="00E97AAC" w:rsidP="00E97AAC">
      <w:pPr>
        <w:rPr>
          <w:b/>
          <w:bCs/>
        </w:rPr>
      </w:pPr>
      <w:proofErr w:type="spellStart"/>
      <w:r w:rsidRPr="00E97AAC">
        <w:rPr>
          <w:b/>
          <w:bCs/>
        </w:rPr>
        <w:t>Liimapuu</w:t>
      </w:r>
      <w:proofErr w:type="spellEnd"/>
      <w:r w:rsidRPr="00E97AAC">
        <w:rPr>
          <w:b/>
          <w:bCs/>
        </w:rPr>
        <w:t xml:space="preserve"> GL30h</w:t>
      </w:r>
    </w:p>
    <w:p w14:paraId="750ABA89" w14:textId="77777777" w:rsidR="00E97AAC" w:rsidRPr="00E97AAC" w:rsidRDefault="00E97AAC" w:rsidP="00E97AAC">
      <w:pPr>
        <w:numPr>
          <w:ilvl w:val="0"/>
          <w:numId w:val="31"/>
        </w:numPr>
        <w:spacing w:line="276" w:lineRule="auto"/>
        <w:ind w:left="385" w:hanging="357"/>
        <w:rPr>
          <w:lang w:val="fi-FI"/>
        </w:rPr>
      </w:pPr>
      <w:r w:rsidRPr="00E97AAC">
        <w:rPr>
          <w:rFonts w:ascii="Symbol" w:hAnsi="Symbol" w:cs="Symbol"/>
        </w:rPr>
        <w:t></w:t>
      </w:r>
      <w:r w:rsidRPr="00E97AAC">
        <w:rPr>
          <w:vertAlign w:val="subscript"/>
          <w:lang w:val="fi-FI"/>
        </w:rPr>
        <w:t>n</w:t>
      </w:r>
      <w:r w:rsidRPr="00E97AAC">
        <w:rPr>
          <w:lang w:val="fi-FI"/>
        </w:rPr>
        <w:t xml:space="preserve"> = 0,70 mm/min (nimellinen hiiltymisnopeus sis. kulmapyöritykset ja </w:t>
      </w:r>
      <w:proofErr w:type="gramStart"/>
      <w:r w:rsidRPr="00E97AAC">
        <w:rPr>
          <w:lang w:val="fi-FI"/>
        </w:rPr>
        <w:t xml:space="preserve">halkeamat)  </w:t>
      </w:r>
      <w:r w:rsidRPr="00E97AAC">
        <w:rPr>
          <w:lang w:val="fi-FI"/>
        </w:rPr>
        <w:tab/>
      </w:r>
      <w:proofErr w:type="gramEnd"/>
      <w:r w:rsidRPr="00E97AAC">
        <w:rPr>
          <w:lang w:val="fi-FI"/>
        </w:rPr>
        <w:t xml:space="preserve">(taulukko 3.2) </w:t>
      </w:r>
    </w:p>
    <w:p w14:paraId="0F4C70C1" w14:textId="6CC3113A" w:rsidR="005F5E14" w:rsidRDefault="000D59D6" w:rsidP="00DA09F6">
      <w:pPr>
        <w:pStyle w:val="Heading1"/>
      </w:pPr>
      <w:bookmarkStart w:id="14" w:name="_Toc86393085"/>
      <w:r>
        <w:lastRenderedPageBreak/>
        <w:t xml:space="preserve">PUUOSIEN </w:t>
      </w:r>
      <w:r w:rsidR="00DA09F6">
        <w:t>M</w:t>
      </w:r>
      <w:r w:rsidR="005C4F7A">
        <w:t>ITOITUS</w:t>
      </w:r>
      <w:bookmarkEnd w:id="14"/>
    </w:p>
    <w:p w14:paraId="47530E7E" w14:textId="34B928B7" w:rsidR="00C51872" w:rsidRDefault="00C51872" w:rsidP="00C51872">
      <w:pPr>
        <w:ind w:firstLine="720"/>
        <w:rPr>
          <w:lang w:val="fi-FI"/>
        </w:rPr>
      </w:pPr>
    </w:p>
    <w:p w14:paraId="6CE14382" w14:textId="4322D639" w:rsidR="000D59D6" w:rsidRPr="000D59D6" w:rsidRDefault="000D59D6" w:rsidP="000D59D6">
      <w:pPr>
        <w:rPr>
          <w:lang w:val="fi-FI"/>
        </w:rPr>
      </w:pPr>
      <w:r w:rsidRPr="000D59D6">
        <w:rPr>
          <w:lang w:val="fi-FI"/>
        </w:rPr>
        <w:t>(Taulukko- ja kaavaviittaukset ohjeeseen RIL 205-2-20</w:t>
      </w:r>
      <w:r>
        <w:rPr>
          <w:lang w:val="fi-FI"/>
        </w:rPr>
        <w:t>1</w:t>
      </w:r>
      <w:r w:rsidRPr="000D59D6">
        <w:rPr>
          <w:lang w:val="fi-FI"/>
        </w:rPr>
        <w:t>9)</w:t>
      </w:r>
    </w:p>
    <w:p w14:paraId="18E7CAA4" w14:textId="77777777" w:rsidR="000D59D6" w:rsidRPr="000D59D6" w:rsidRDefault="000D59D6" w:rsidP="000D59D6">
      <w:pPr>
        <w:rPr>
          <w:lang w:val="fi-FI"/>
        </w:rPr>
      </w:pPr>
    </w:p>
    <w:p w14:paraId="0F55A529" w14:textId="77777777" w:rsidR="000D59D6" w:rsidRPr="000D59D6" w:rsidRDefault="000D59D6" w:rsidP="000D59D6">
      <w:pPr>
        <w:rPr>
          <w:lang w:val="fi-FI"/>
        </w:rPr>
      </w:pPr>
      <w:r w:rsidRPr="000D59D6">
        <w:rPr>
          <w:lang w:val="fi-FI"/>
        </w:rPr>
        <w:t>Kysymyksessä on kaksileikkeinen tappivaarnaliitos, jossa sivukappaleet ovat puuta (t</w:t>
      </w:r>
      <w:r w:rsidRPr="000D59D6">
        <w:rPr>
          <w:vertAlign w:val="subscript"/>
          <w:lang w:val="fi-FI"/>
        </w:rPr>
        <w:t xml:space="preserve">1 </w:t>
      </w:r>
      <w:r w:rsidRPr="000D59D6">
        <w:rPr>
          <w:lang w:val="fi-FI"/>
        </w:rPr>
        <w:t>≥ 45 mm). Suojaamattoman tappivaa</w:t>
      </w:r>
      <w:r w:rsidRPr="000D59D6">
        <w:rPr>
          <w:lang w:val="fi-FI"/>
        </w:rPr>
        <w:t>r</w:t>
      </w:r>
      <w:r w:rsidRPr="000D59D6">
        <w:rPr>
          <w:lang w:val="fi-FI"/>
        </w:rPr>
        <w:t xml:space="preserve">naliitoksen palonkestävyys voidaan nostaa luokkaan R 30 suurentamalla puuosien dimensioita määrällä </w:t>
      </w:r>
      <w:proofErr w:type="spellStart"/>
      <w:r w:rsidRPr="000D59D6">
        <w:rPr>
          <w:lang w:val="fi-FI"/>
        </w:rPr>
        <w:t>a</w:t>
      </w:r>
      <w:r w:rsidRPr="000D59D6">
        <w:rPr>
          <w:vertAlign w:val="subscript"/>
          <w:lang w:val="fi-FI"/>
        </w:rPr>
        <w:t>fi</w:t>
      </w:r>
      <w:proofErr w:type="spellEnd"/>
      <w:r w:rsidRPr="000D59D6">
        <w:rPr>
          <w:lang w:val="fi-FI"/>
        </w:rPr>
        <w:t>.</w:t>
      </w:r>
    </w:p>
    <w:p w14:paraId="63ADD67B" w14:textId="77777777" w:rsidR="000D59D6" w:rsidRPr="000D59D6" w:rsidRDefault="000D59D6" w:rsidP="000D59D6">
      <w:pPr>
        <w:rPr>
          <w:lang w:val="fi-FI"/>
        </w:rPr>
      </w:pPr>
    </w:p>
    <w:p w14:paraId="1F0A1C8E" w14:textId="77777777" w:rsidR="000D59D6" w:rsidRPr="000D59D6" w:rsidRDefault="000D59D6" w:rsidP="000D59D6">
      <w:proofErr w:type="spellStart"/>
      <w:r w:rsidRPr="000D59D6">
        <w:t>Suojaamattoman</w:t>
      </w:r>
      <w:proofErr w:type="spellEnd"/>
      <w:r w:rsidRPr="000D59D6">
        <w:t xml:space="preserve"> </w:t>
      </w:r>
      <w:proofErr w:type="spellStart"/>
      <w:r w:rsidRPr="000D59D6">
        <w:t>tappivaarnaliitoksen</w:t>
      </w:r>
      <w:proofErr w:type="spellEnd"/>
      <w:r w:rsidRPr="000D59D6">
        <w:t xml:space="preserve"> </w:t>
      </w:r>
      <w:proofErr w:type="spellStart"/>
      <w:r w:rsidRPr="000D59D6">
        <w:t>palonkestävyys</w:t>
      </w:r>
      <w:proofErr w:type="spellEnd"/>
    </w:p>
    <w:p w14:paraId="61F62E54" w14:textId="77777777" w:rsidR="000D59D6" w:rsidRPr="000D59D6" w:rsidRDefault="000D59D6" w:rsidP="000D59D6">
      <w:r w:rsidRPr="000D59D6">
        <w:rPr>
          <w:position w:val="-14"/>
        </w:rPr>
        <w:object w:dxaOrig="4580" w:dyaOrig="380" w14:anchorId="3AC3C599">
          <v:shape id="_x0000_i1055" type="#_x0000_t75" style="width:189.75pt;height:15.75pt" o:ole="">
            <v:imagedata r:id="rId16" o:title=""/>
          </v:shape>
          <o:OLEObject Type="Embed" ProgID="Equation.DSMT4" ShapeID="_x0000_i1055" DrawAspect="Content" ObjectID="_1697005860" r:id="rId17"/>
        </w:object>
      </w:r>
    </w:p>
    <w:p w14:paraId="3C5C35F1" w14:textId="77777777" w:rsidR="000D59D6" w:rsidRPr="000D59D6" w:rsidRDefault="000D59D6" w:rsidP="000D59D6"/>
    <w:p w14:paraId="388E27D5" w14:textId="77777777" w:rsidR="000D59D6" w:rsidRPr="000D59D6" w:rsidRDefault="000D59D6" w:rsidP="000D59D6">
      <w:proofErr w:type="spellStart"/>
      <w:r w:rsidRPr="000D59D6">
        <w:t>Puuosien</w:t>
      </w:r>
      <w:proofErr w:type="spellEnd"/>
      <w:r w:rsidRPr="000D59D6">
        <w:t xml:space="preserve"> </w:t>
      </w:r>
      <w:proofErr w:type="spellStart"/>
      <w:r w:rsidRPr="000D59D6">
        <w:t>dimensioiden</w:t>
      </w:r>
      <w:proofErr w:type="spellEnd"/>
      <w:r w:rsidRPr="000D59D6">
        <w:t xml:space="preserve"> </w:t>
      </w:r>
      <w:proofErr w:type="spellStart"/>
      <w:r w:rsidRPr="000D59D6">
        <w:t>suurentaminen</w:t>
      </w:r>
      <w:proofErr w:type="spellEnd"/>
      <w:r w:rsidRPr="000D59D6">
        <w:t xml:space="preserve"> </w:t>
      </w:r>
      <w:proofErr w:type="spellStart"/>
      <w:r w:rsidRPr="000D59D6">
        <w:t>määrällä</w:t>
      </w:r>
      <w:proofErr w:type="spellEnd"/>
      <w:r w:rsidRPr="000D59D6">
        <w:t xml:space="preserve"> </w:t>
      </w:r>
      <w:proofErr w:type="spellStart"/>
      <w:r w:rsidRPr="000D59D6">
        <w:t>a</w:t>
      </w:r>
      <w:r w:rsidRPr="000D59D6">
        <w:rPr>
          <w:vertAlign w:val="subscript"/>
        </w:rPr>
        <w:t>fi</w:t>
      </w:r>
      <w:proofErr w:type="spellEnd"/>
    </w:p>
    <w:p w14:paraId="409AE295" w14:textId="0BF5EF88" w:rsidR="000D59D6" w:rsidRPr="000D59D6" w:rsidRDefault="000D59D6" w:rsidP="000D59D6">
      <w:r w:rsidRPr="000D59D6">
        <w:rPr>
          <w:position w:val="-94"/>
        </w:rPr>
        <w:object w:dxaOrig="6680" w:dyaOrig="1939" w14:anchorId="03805248">
          <v:shape id="_x0000_i1056" type="#_x0000_t75" style="width:369.75pt;height:105pt" o:ole="">
            <v:imagedata r:id="rId18" o:title=""/>
          </v:shape>
          <o:OLEObject Type="Embed" ProgID="Equation.DSMT4" ShapeID="_x0000_i1056" DrawAspect="Content" ObjectID="_1697005861" r:id="rId19"/>
        </w:object>
      </w:r>
    </w:p>
    <w:p w14:paraId="10F33D8E" w14:textId="77777777" w:rsidR="000D59D6" w:rsidRPr="000D59D6" w:rsidRDefault="000D59D6" w:rsidP="000D59D6"/>
    <w:p w14:paraId="5E8D38BE" w14:textId="732FA3DA" w:rsidR="000D59D6" w:rsidRPr="000D59D6" w:rsidRDefault="000D59D6" w:rsidP="000D59D6">
      <w:pPr>
        <w:ind w:left="142"/>
        <w:rPr>
          <w:lang w:val="fi-FI"/>
        </w:rPr>
      </w:pPr>
      <w:r w:rsidRPr="000D59D6">
        <w:rPr>
          <w:lang w:val="fi-FI"/>
        </w:rPr>
        <w:t xml:space="preserve">Liitoksen 1 ja 2 puuosien kokoa suurennetaan mitan </w:t>
      </w:r>
      <w:proofErr w:type="spellStart"/>
      <w:r w:rsidRPr="000D59D6">
        <w:rPr>
          <w:lang w:val="fi-FI"/>
        </w:rPr>
        <w:t>a</w:t>
      </w:r>
      <w:r w:rsidRPr="000D59D6">
        <w:rPr>
          <w:vertAlign w:val="subscript"/>
          <w:lang w:val="fi-FI"/>
        </w:rPr>
        <w:t>fi</w:t>
      </w:r>
      <w:proofErr w:type="spellEnd"/>
      <w:r w:rsidRPr="000D59D6">
        <w:rPr>
          <w:lang w:val="fi-FI"/>
        </w:rPr>
        <w:t xml:space="preserve"> verran palolle alttiina olevilta liitoksen sivuilta (alla olevissa kuvissa punainen katkoviiva), jolloin liitoksen palonkestävyys on R 30. Liitoksen </w:t>
      </w:r>
      <w:proofErr w:type="spellStart"/>
      <w:r w:rsidRPr="000D59D6">
        <w:rPr>
          <w:lang w:val="fi-FI"/>
        </w:rPr>
        <w:t>tappivaar</w:t>
      </w:r>
      <w:r>
        <w:rPr>
          <w:lang w:val="fi-FI"/>
        </w:rPr>
        <w:t>-</w:t>
      </w:r>
      <w:r w:rsidRPr="000D59D6">
        <w:rPr>
          <w:lang w:val="fi-FI"/>
        </w:rPr>
        <w:t>nat</w:t>
      </w:r>
      <w:proofErr w:type="spellEnd"/>
      <w:r w:rsidRPr="000D59D6">
        <w:rPr>
          <w:lang w:val="fi-FI"/>
        </w:rPr>
        <w:t xml:space="preserve"> ja puuosat on mitoitettu normaalilä</w:t>
      </w:r>
      <w:r w:rsidRPr="000D59D6">
        <w:rPr>
          <w:lang w:val="fi-FI"/>
        </w:rPr>
        <w:t>m</w:t>
      </w:r>
      <w:r w:rsidRPr="000D59D6">
        <w:rPr>
          <w:lang w:val="fi-FI"/>
        </w:rPr>
        <w:t xml:space="preserve">pötilan kuormitukselle, joten erillistä palotilanteen mitoitusta puuosille ja tappivaarnoille ei tarvita. Liitoksessa 1 lisäys </w:t>
      </w:r>
      <w:proofErr w:type="spellStart"/>
      <w:r w:rsidRPr="000D59D6">
        <w:rPr>
          <w:lang w:val="fi-FI"/>
        </w:rPr>
        <w:t>a</w:t>
      </w:r>
      <w:r w:rsidRPr="000D59D6">
        <w:rPr>
          <w:vertAlign w:val="subscript"/>
          <w:lang w:val="fi-FI"/>
        </w:rPr>
        <w:t>fi</w:t>
      </w:r>
      <w:proofErr w:type="spellEnd"/>
      <w:r w:rsidRPr="000D59D6">
        <w:rPr>
          <w:lang w:val="fi-FI"/>
        </w:rPr>
        <w:t xml:space="preserve"> myös palkin yläpintaan, ettei pystysauvan pää hiilly neljästä suunnasta.</w:t>
      </w:r>
    </w:p>
    <w:p w14:paraId="21D003BD" w14:textId="77777777" w:rsidR="000D59D6" w:rsidRDefault="000D59D6" w:rsidP="000D59D6">
      <w:pPr>
        <w:ind w:left="142"/>
        <w:rPr>
          <w:sz w:val="20"/>
          <w:szCs w:val="20"/>
        </w:rPr>
      </w:pPr>
    </w:p>
    <w:p w14:paraId="442C2DFF" w14:textId="7317BD37" w:rsidR="000D59D6" w:rsidRDefault="000D59D6" w:rsidP="000D59D6">
      <w:pPr>
        <w:ind w:left="142"/>
        <w:rPr>
          <w:b/>
          <w:bCs/>
          <w:sz w:val="20"/>
          <w:szCs w:val="20"/>
        </w:rPr>
      </w:pPr>
      <w:r>
        <w:rPr>
          <w:sz w:val="20"/>
          <w:szCs w:val="20"/>
        </w:rPr>
        <w:t xml:space="preserve">           </w:t>
      </w:r>
      <w:r w:rsidRPr="00307D20">
        <w:rPr>
          <w:b/>
          <w:bCs/>
          <w:sz w:val="20"/>
          <w:szCs w:val="20"/>
        </w:rPr>
        <w:t>LIITOS 1</w:t>
      </w:r>
      <w:r w:rsidRPr="00307D20">
        <w:rPr>
          <w:b/>
          <w:bCs/>
          <w:sz w:val="20"/>
          <w:szCs w:val="20"/>
        </w:rPr>
        <w:tab/>
      </w:r>
      <w:r>
        <w:rPr>
          <w:sz w:val="20"/>
          <w:szCs w:val="20"/>
        </w:rPr>
        <w:tab/>
        <w:t xml:space="preserve">                        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            </w:t>
      </w:r>
      <w:r w:rsidRPr="00307D20">
        <w:rPr>
          <w:b/>
          <w:bCs/>
          <w:sz w:val="20"/>
          <w:szCs w:val="20"/>
        </w:rPr>
        <w:t>LIITOS 2</w:t>
      </w:r>
    </w:p>
    <w:p w14:paraId="6DED5C49" w14:textId="77777777" w:rsidR="000D59D6" w:rsidRDefault="000D59D6" w:rsidP="000D59D6">
      <w:pPr>
        <w:ind w:left="142"/>
        <w:rPr>
          <w:sz w:val="20"/>
          <w:szCs w:val="20"/>
        </w:rPr>
      </w:pPr>
    </w:p>
    <w:p w14:paraId="45FA55C1" w14:textId="70C2E049" w:rsidR="000D59D6" w:rsidRDefault="000D59D6" w:rsidP="000D59D6">
      <w:pPr>
        <w:ind w:left="426"/>
        <w:rPr>
          <w:sz w:val="20"/>
          <w:szCs w:val="20"/>
        </w:rPr>
      </w:pPr>
      <w:r w:rsidRPr="006073A4">
        <w:rPr>
          <w:noProof/>
          <w:sz w:val="20"/>
          <w:szCs w:val="20"/>
          <w:lang w:eastAsia="fi-FI"/>
        </w:rPr>
        <w:drawing>
          <wp:inline distT="0" distB="0" distL="0" distR="0" wp14:anchorId="058BF97F" wp14:editId="0D6131EA">
            <wp:extent cx="5410200" cy="3549910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uva 29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1285" cy="35506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2353B7" w14:textId="67F80596" w:rsidR="000D59D6" w:rsidRDefault="000D59D6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14:paraId="30FB281B" w14:textId="5D5FDF14" w:rsidR="000D59D6" w:rsidRDefault="000D59D6" w:rsidP="000D59D6">
      <w:pPr>
        <w:pStyle w:val="Heading1"/>
      </w:pPr>
      <w:bookmarkStart w:id="15" w:name="_Toc86393086"/>
      <w:r>
        <w:lastRenderedPageBreak/>
        <w:t>TERÄSOSIEN MITOITUS</w:t>
      </w:r>
      <w:bookmarkEnd w:id="15"/>
    </w:p>
    <w:p w14:paraId="59639BE1" w14:textId="77777777" w:rsidR="000D59D6" w:rsidRDefault="000D59D6" w:rsidP="000D59D6">
      <w:pPr>
        <w:rPr>
          <w:sz w:val="20"/>
          <w:szCs w:val="20"/>
        </w:rPr>
      </w:pPr>
    </w:p>
    <w:p w14:paraId="0F21EEE6" w14:textId="2EDA3C67" w:rsidR="000D59D6" w:rsidRPr="000D59D6" w:rsidRDefault="000D59D6" w:rsidP="000D59D6">
      <w:pPr>
        <w:rPr>
          <w:lang w:val="fi-FI"/>
        </w:rPr>
      </w:pPr>
      <w:r w:rsidRPr="000D59D6">
        <w:rPr>
          <w:lang w:val="fi-FI"/>
        </w:rPr>
        <w:t>(Taulukko- ja kaavaviittaukset ohjeeseen RIL 205-2-20</w:t>
      </w:r>
      <w:r>
        <w:rPr>
          <w:lang w:val="fi-FI"/>
        </w:rPr>
        <w:t>1</w:t>
      </w:r>
      <w:r w:rsidRPr="000D59D6">
        <w:rPr>
          <w:lang w:val="fi-FI"/>
        </w:rPr>
        <w:t>9)</w:t>
      </w:r>
    </w:p>
    <w:p w14:paraId="23D6A90D" w14:textId="77777777" w:rsidR="000D59D6" w:rsidRPr="000D59D6" w:rsidRDefault="000D59D6" w:rsidP="000D59D6">
      <w:pPr>
        <w:rPr>
          <w:lang w:val="fi-FI"/>
        </w:rPr>
      </w:pPr>
    </w:p>
    <w:p w14:paraId="7D202ABD" w14:textId="3AA91173" w:rsidR="000D59D6" w:rsidRPr="000D59D6" w:rsidRDefault="000D59D6" w:rsidP="000D59D6">
      <w:pPr>
        <w:rPr>
          <w:lang w:val="fi-FI"/>
        </w:rPr>
      </w:pPr>
      <w:r w:rsidRPr="000D59D6">
        <w:rPr>
          <w:lang w:val="fi-FI"/>
        </w:rPr>
        <w:t>Liitoksessa 2 on teräslevy, jonka paksuus on 6 mm. Teräslevyn reunoista on suojaamatta pystysuun</w:t>
      </w:r>
      <w:r>
        <w:rPr>
          <w:lang w:val="fi-FI"/>
        </w:rPr>
        <w:t>-</w:t>
      </w:r>
      <w:proofErr w:type="spellStart"/>
      <w:r w:rsidRPr="000D59D6">
        <w:rPr>
          <w:lang w:val="fi-FI"/>
        </w:rPr>
        <w:t>taisessa</w:t>
      </w:r>
      <w:proofErr w:type="spellEnd"/>
      <w:r w:rsidRPr="000D59D6">
        <w:rPr>
          <w:lang w:val="fi-FI"/>
        </w:rPr>
        <w:t xml:space="preserve"> puuosassa 2 re</w:t>
      </w:r>
      <w:r w:rsidRPr="000D59D6">
        <w:rPr>
          <w:lang w:val="fi-FI"/>
        </w:rPr>
        <w:t>u</w:t>
      </w:r>
      <w:r w:rsidRPr="000D59D6">
        <w:rPr>
          <w:lang w:val="fi-FI"/>
        </w:rPr>
        <w:t>naa/tappivaarnaryhmä ja vaakasuuntaisessa puuosassa 1 reuna/</w:t>
      </w:r>
      <w:proofErr w:type="spellStart"/>
      <w:r w:rsidRPr="000D59D6">
        <w:rPr>
          <w:lang w:val="fi-FI"/>
        </w:rPr>
        <w:t>tappivaar</w:t>
      </w:r>
      <w:r>
        <w:rPr>
          <w:lang w:val="fi-FI"/>
        </w:rPr>
        <w:t>-</w:t>
      </w:r>
      <w:r w:rsidRPr="000D59D6">
        <w:rPr>
          <w:lang w:val="fi-FI"/>
        </w:rPr>
        <w:t>naryhmä</w:t>
      </w:r>
      <w:proofErr w:type="spellEnd"/>
      <w:r w:rsidRPr="000D59D6">
        <w:rPr>
          <w:lang w:val="fi-FI"/>
        </w:rPr>
        <w:t xml:space="preserve">.  </w:t>
      </w:r>
    </w:p>
    <w:p w14:paraId="7BAAD690" w14:textId="4DB77393" w:rsidR="000D59D6" w:rsidRDefault="000D59D6" w:rsidP="000D59D6">
      <w:pPr>
        <w:spacing w:after="120" w:line="360" w:lineRule="auto"/>
        <w:contextualSpacing/>
        <w:rPr>
          <w:lang w:val="fi-FI"/>
        </w:rPr>
      </w:pPr>
    </w:p>
    <w:p w14:paraId="11D9AA44" w14:textId="71C8EC3F" w:rsidR="000D59D6" w:rsidRDefault="000D59D6" w:rsidP="000D59D6">
      <w:pPr>
        <w:spacing w:after="120" w:line="360" w:lineRule="auto"/>
        <w:contextualSpacing/>
        <w:rPr>
          <w:lang w:val="fi-FI"/>
        </w:rPr>
      </w:pPr>
      <w:bookmarkStart w:id="16" w:name="_Hlk86392913"/>
      <w:r>
        <w:rPr>
          <w:noProof/>
          <w:sz w:val="20"/>
          <w:szCs w:val="20"/>
          <w:lang w:eastAsia="fi-FI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780900C5" wp14:editId="53D371FD">
                <wp:simplePos x="0" y="0"/>
                <wp:positionH relativeFrom="column">
                  <wp:posOffset>1621155</wp:posOffset>
                </wp:positionH>
                <wp:positionV relativeFrom="paragraph">
                  <wp:posOffset>250825</wp:posOffset>
                </wp:positionV>
                <wp:extent cx="3246120" cy="3227705"/>
                <wp:effectExtent l="1905" t="3175" r="0" b="17145"/>
                <wp:wrapNone/>
                <wp:docPr id="60" name="Group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46120" cy="3227705"/>
                          <a:chOff x="5658" y="3965"/>
                          <a:chExt cx="5112" cy="5083"/>
                        </a:xfrm>
                      </wpg:grpSpPr>
                      <wps:wsp>
                        <wps:cNvPr id="61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6540" y="3965"/>
                            <a:ext cx="357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D4C3D4" w14:textId="77777777" w:rsidR="000D59D6" w:rsidRPr="000D59D6" w:rsidRDefault="000D59D6" w:rsidP="000D59D6">
                              <w:proofErr w:type="spellStart"/>
                              <w:r w:rsidRPr="000D59D6">
                                <w:t>Suojaamaton</w:t>
                              </w:r>
                              <w:proofErr w:type="spellEnd"/>
                              <w:r w:rsidRPr="000D59D6">
                                <w:t xml:space="preserve"> </w:t>
                              </w:r>
                              <w:proofErr w:type="spellStart"/>
                              <w:r w:rsidRPr="000D59D6">
                                <w:t>teräslevyn</w:t>
                              </w:r>
                              <w:proofErr w:type="spellEnd"/>
                              <w:r w:rsidRPr="000D59D6">
                                <w:t xml:space="preserve"> </w:t>
                              </w:r>
                              <w:proofErr w:type="spellStart"/>
                              <w:r w:rsidRPr="000D59D6">
                                <w:t>reun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Suora yhdysviiva 296"/>
                        <wps:cNvCnPr>
                          <a:cxnSpLocks noChangeShapeType="1"/>
                        </wps:cNvCnPr>
                        <wps:spPr bwMode="auto">
                          <a:xfrm>
                            <a:off x="6285" y="4183"/>
                            <a:ext cx="0" cy="74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Suora yhdysviiva 297"/>
                        <wps:cNvCnPr>
                          <a:cxnSpLocks noChangeShapeType="1"/>
                        </wps:cNvCnPr>
                        <wps:spPr bwMode="auto">
                          <a:xfrm flipH="1">
                            <a:off x="6285" y="4190"/>
                            <a:ext cx="3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Suora yhdysviiva 298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510" y="6740"/>
                            <a:ext cx="735" cy="40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7200" y="6950"/>
                            <a:ext cx="3570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696DB0" w14:textId="77777777" w:rsidR="000D59D6" w:rsidRPr="000D59D6" w:rsidRDefault="000D59D6" w:rsidP="000D59D6">
                              <w:proofErr w:type="spellStart"/>
                              <w:r w:rsidRPr="000D59D6">
                                <w:t>Suojaamaton</w:t>
                              </w:r>
                              <w:proofErr w:type="spellEnd"/>
                              <w:r w:rsidRPr="000D59D6">
                                <w:t xml:space="preserve"> </w:t>
                              </w:r>
                              <w:proofErr w:type="spellStart"/>
                              <w:r w:rsidRPr="000D59D6">
                                <w:t>teräslevyn</w:t>
                              </w:r>
                              <w:proofErr w:type="spellEnd"/>
                              <w:r w:rsidRPr="000D59D6">
                                <w:t xml:space="preserve"> </w:t>
                              </w:r>
                              <w:proofErr w:type="spellStart"/>
                              <w:r w:rsidRPr="000D59D6">
                                <w:t>reuna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Alanuoli 300"/>
                        <wps:cNvSpPr>
                          <a:spLocks noChangeArrowheads="1"/>
                        </wps:cNvSpPr>
                        <wps:spPr bwMode="auto">
                          <a:xfrm>
                            <a:off x="6119" y="8460"/>
                            <a:ext cx="250" cy="588"/>
                          </a:xfrm>
                          <a:prstGeom prst="downArrow">
                            <a:avLst>
                              <a:gd name="adj1" fmla="val 50000"/>
                              <a:gd name="adj2" fmla="val 50002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243F6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67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6248" y="8428"/>
                            <a:ext cx="601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A1D254" w14:textId="77777777" w:rsidR="000D59D6" w:rsidRPr="00665CC9" w:rsidRDefault="000D59D6" w:rsidP="000D59D6">
                              <w:pPr>
                                <w:rPr>
                                  <w:sz w:val="32"/>
                                  <w:szCs w:val="32"/>
                                </w:rPr>
                              </w:pPr>
                              <w:proofErr w:type="spellStart"/>
                              <w:r w:rsidRPr="00665CC9">
                                <w:rPr>
                                  <w:sz w:val="32"/>
                                  <w:szCs w:val="32"/>
                                </w:rPr>
                                <w:t>F</w:t>
                              </w:r>
                              <w:r w:rsidRPr="00665CC9">
                                <w:rPr>
                                  <w:sz w:val="32"/>
                                  <w:szCs w:val="32"/>
                                  <w:vertAlign w:val="subscript"/>
                                </w:rPr>
                                <w:t>d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" name="Text Box 26"/>
                        <wps:cNvSpPr txBox="1">
                          <a:spLocks noChangeArrowheads="1"/>
                        </wps:cNvSpPr>
                        <wps:spPr bwMode="auto">
                          <a:xfrm rot="-1172356">
                            <a:off x="6244" y="8026"/>
                            <a:ext cx="795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0EAEBE" w14:textId="77777777" w:rsidR="000D59D6" w:rsidRPr="00630737" w:rsidRDefault="000D59D6" w:rsidP="000D59D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30737">
                                <w:rPr>
                                  <w:sz w:val="20"/>
                                  <w:szCs w:val="20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" name="Suora nuoliyhdysviiva 303"/>
                        <wps:cNvCnPr>
                          <a:cxnSpLocks noChangeShapeType="1"/>
                        </wps:cNvCnPr>
                        <wps:spPr bwMode="auto">
                          <a:xfrm flipV="1">
                            <a:off x="6246" y="7940"/>
                            <a:ext cx="574" cy="1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Suora yhdysviiva 304"/>
                        <wps:cNvCnPr>
                          <a:cxnSpLocks noChangeShapeType="1"/>
                        </wps:cNvCnPr>
                        <wps:spPr bwMode="auto">
                          <a:xfrm>
                            <a:off x="6240" y="7973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Suora yhdysviiva 305"/>
                        <wps:cNvCnPr>
                          <a:cxnSpLocks noChangeShapeType="1"/>
                        </wps:cNvCnPr>
                        <wps:spPr bwMode="auto">
                          <a:xfrm>
                            <a:off x="5771" y="7762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Suora yhdysviiva 306"/>
                        <wps:cNvCnPr>
                          <a:cxnSpLocks noChangeShapeType="1"/>
                        </wps:cNvCnPr>
                        <wps:spPr bwMode="auto">
                          <a:xfrm>
                            <a:off x="6808" y="7785"/>
                            <a:ext cx="0" cy="2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Text Box 25"/>
                        <wps:cNvSpPr txBox="1">
                          <a:spLocks noChangeArrowheads="1"/>
                        </wps:cNvSpPr>
                        <wps:spPr bwMode="auto">
                          <a:xfrm rot="1604963">
                            <a:off x="5658" y="8021"/>
                            <a:ext cx="697" cy="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527AC7" w14:textId="77777777" w:rsidR="000D59D6" w:rsidRPr="00630737" w:rsidRDefault="000D59D6" w:rsidP="000D59D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30737">
                                <w:rPr>
                                  <w:sz w:val="20"/>
                                  <w:szCs w:val="20"/>
                                </w:rPr>
                                <w:t>20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" name="Suora nuoliyhdysviiva 309"/>
                        <wps:cNvCnPr>
                          <a:cxnSpLocks noChangeShapeType="1"/>
                        </wps:cNvCnPr>
                        <wps:spPr bwMode="auto">
                          <a:xfrm>
                            <a:off x="5753" y="7869"/>
                            <a:ext cx="472" cy="24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80900C5" id="Group 60" o:spid="_x0000_s1052" style="position:absolute;margin-left:127.65pt;margin-top:19.75pt;width:255.6pt;height:254.15pt;z-index:251668480" coordorigin="5658,3965" coordsize="5112,50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">
                <v:shape id="Text Box 36" o:spid="_x0000_s1053" type="#_x0000_t202" style="position:absolute;left:6540;top:3965;width:3570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" filled="f" stroked="f">
                  <v:textbox>
                    <w:txbxContent>
                      <w:p w14:paraId="26D4C3D4" w14:textId="77777777" w:rsidR="000D59D6" w:rsidRPr="000D59D6" w:rsidRDefault="000D59D6" w:rsidP="000D59D6">
                        <w:proofErr w:type="spellStart"/>
                        <w:r w:rsidRPr="000D59D6">
                          <w:t>Suojaamaton</w:t>
                        </w:r>
                        <w:proofErr w:type="spellEnd"/>
                        <w:r w:rsidRPr="000D59D6">
                          <w:t xml:space="preserve"> </w:t>
                        </w:r>
                        <w:proofErr w:type="spellStart"/>
                        <w:r w:rsidRPr="000D59D6">
                          <w:t>teräslevyn</w:t>
                        </w:r>
                        <w:proofErr w:type="spellEnd"/>
                        <w:r w:rsidRPr="000D59D6">
                          <w:t xml:space="preserve"> </w:t>
                        </w:r>
                        <w:proofErr w:type="spellStart"/>
                        <w:r w:rsidRPr="000D59D6">
                          <w:t>reuna</w:t>
                        </w:r>
                        <w:proofErr w:type="spellEnd"/>
                      </w:p>
                    </w:txbxContent>
                  </v:textbox>
                </v:shape>
                <v:line id="Suora yhdysviiva 296" o:spid="_x0000_s1054" style="position:absolute;visibility:visible;mso-wrap-style:square" from="6285,4183" to="6285,49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">
                  <v:stroke endarrow="block"/>
                </v:line>
                <v:line id="Suora yhdysviiva 297" o:spid="_x0000_s1055" style="position:absolute;flip:x;visibility:visible;mso-wrap-style:square" from="6285,4190" to="6600,4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89p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"/>
                <v:line id="Suora yhdysviiva 298" o:spid="_x0000_s1056" style="position:absolute;flip:x y;visibility:visible;mso-wrap-style:square" from="6510,6740" to="7245,7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">
                  <v:stroke endarrow="block"/>
                </v:line>
                <v:shape id="Text Box 35" o:spid="_x0000_s1057" type="#_x0000_t202" style="position:absolute;left:7200;top:6950;width:3570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QUc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" filled="f" stroked="f">
                  <v:textbox>
                    <w:txbxContent>
                      <w:p w14:paraId="4B696DB0" w14:textId="77777777" w:rsidR="000D59D6" w:rsidRPr="000D59D6" w:rsidRDefault="000D59D6" w:rsidP="000D59D6">
                        <w:proofErr w:type="spellStart"/>
                        <w:r w:rsidRPr="000D59D6">
                          <w:t>Suojaamaton</w:t>
                        </w:r>
                        <w:proofErr w:type="spellEnd"/>
                        <w:r w:rsidRPr="000D59D6">
                          <w:t xml:space="preserve"> </w:t>
                        </w:r>
                        <w:proofErr w:type="spellStart"/>
                        <w:r w:rsidRPr="000D59D6">
                          <w:t>teräslevyn</w:t>
                        </w:r>
                        <w:proofErr w:type="spellEnd"/>
                        <w:r w:rsidRPr="000D59D6">
                          <w:t xml:space="preserve"> </w:t>
                        </w:r>
                        <w:proofErr w:type="spellStart"/>
                        <w:r w:rsidRPr="000D59D6">
                          <w:t>reuna</w:t>
                        </w:r>
                        <w:proofErr w:type="spellEnd"/>
                      </w:p>
                    </w:txbxContent>
                  </v:textbox>
                </v:shape>
                <v:shape id="Alanuoli 300" o:spid="_x0000_s1058" type="#_x0000_t67" style="position:absolute;left:6119;top:8460;width:250;height:5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" adj="17008" fillcolor="black" strokecolor="#243f60"/>
                <v:shape id="Text Box 32" o:spid="_x0000_s1059" type="#_x0000_t202" style="position:absolute;left:6248;top:8428;width:601;height:4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z7wwwAAANs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3Td7h/iT9ALm8AAAD//wMAUEsBAi0AFAAGAAgAAAAhANvh9svuAAAAhQEAABMAAAAAAAAAAAAA&#10;AAAAAAAAAFtDb250ZW50X1R5cGVzXS54bWxQSwECLQAUAAYACAAAACEAWvQsW78AAAAVAQAACwAA&#10;AAAAAAAAAAAAAAAfAQAAX3JlbHMvLnJlbHNQSwECLQAUAAYACAAAACEAi28+8MMAAADbAAAADwAA&#10;AAAAAAAAAAAAAAAHAgAAZHJzL2Rvd25yZXYueG1sUEsFBgAAAAADAAMAtwAAAPcCAAAAAA==&#10;" filled="f" stroked="f">
                  <v:textbox>
                    <w:txbxContent>
                      <w:p w14:paraId="26A1D254" w14:textId="77777777" w:rsidR="000D59D6" w:rsidRPr="00665CC9" w:rsidRDefault="000D59D6" w:rsidP="000D59D6">
                        <w:pPr>
                          <w:rPr>
                            <w:sz w:val="32"/>
                            <w:szCs w:val="32"/>
                          </w:rPr>
                        </w:pPr>
                        <w:proofErr w:type="spellStart"/>
                        <w:r w:rsidRPr="00665CC9">
                          <w:rPr>
                            <w:sz w:val="32"/>
                            <w:szCs w:val="32"/>
                          </w:rPr>
                          <w:t>F</w:t>
                        </w:r>
                        <w:r w:rsidRPr="00665CC9">
                          <w:rPr>
                            <w:sz w:val="32"/>
                            <w:szCs w:val="32"/>
                            <w:vertAlign w:val="subscript"/>
                          </w:rPr>
                          <w:t>d</w:t>
                        </w:r>
                        <w:proofErr w:type="spellEnd"/>
                      </w:p>
                    </w:txbxContent>
                  </v:textbox>
                </v:shape>
                <v:shape id="Text Box 26" o:spid="_x0000_s1060" type="#_x0000_t202" style="position:absolute;left:6244;top:8026;width:795;height:488;rotation:-128052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" filled="f" stroked="f">
                  <v:textbox>
                    <w:txbxContent>
                      <w:p w14:paraId="290EAEBE" w14:textId="77777777" w:rsidR="000D59D6" w:rsidRPr="00630737" w:rsidRDefault="000D59D6" w:rsidP="000D59D6">
                        <w:pPr>
                          <w:rPr>
                            <w:sz w:val="20"/>
                            <w:szCs w:val="20"/>
                          </w:rPr>
                        </w:pPr>
                        <w:r w:rsidRPr="00630737">
                          <w:rPr>
                            <w:sz w:val="20"/>
                            <w:szCs w:val="20"/>
                          </w:rPr>
                          <w:t>200</w:t>
                        </w:r>
                      </w:p>
                    </w:txbxContent>
                  </v:textbox>
                </v:shape>
                <v:shape id="Suora nuoliyhdysviiva 303" o:spid="_x0000_s1061" type="#_x0000_t32" style="position:absolute;left:6246;top:7940;width:574;height:18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">
                  <v:stroke startarrow="block" endarrow="block"/>
                </v:shape>
                <v:line id="Suora yhdysviiva 304" o:spid="_x0000_s1062" style="position:absolute;visibility:visible;mso-wrap-style:square" from="6240,7973" to="6240,8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"/>
                <v:line id="Suora yhdysviiva 305" o:spid="_x0000_s1063" style="position:absolute;visibility:visible;mso-wrap-style:square" from="5771,7762" to="5771,8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  <v:line id="Suora yhdysviiva 306" o:spid="_x0000_s1064" style="position:absolute;visibility:visible;mso-wrap-style:square" from="6808,7785" to="6808,80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YNXE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+WDVxMYAAADbAAAA&#10;DwAAAAAAAAAAAAAAAAAHAgAAZHJzL2Rvd25yZXYueG1sUEsFBgAAAAADAAMAtwAAAPoCAAAAAA==&#10;"/>
                <v:shape id="Text Box 25" o:spid="_x0000_s1065" type="#_x0000_t202" style="position:absolute;left:5658;top:8021;width:697;height:488;rotation:1753048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" filled="f" stroked="f">
                  <v:textbox>
                    <w:txbxContent>
                      <w:p w14:paraId="33527AC7" w14:textId="77777777" w:rsidR="000D59D6" w:rsidRPr="00630737" w:rsidRDefault="000D59D6" w:rsidP="000D59D6">
                        <w:pPr>
                          <w:rPr>
                            <w:sz w:val="20"/>
                            <w:szCs w:val="20"/>
                          </w:rPr>
                        </w:pPr>
                        <w:r w:rsidRPr="00630737">
                          <w:rPr>
                            <w:sz w:val="20"/>
                            <w:szCs w:val="20"/>
                          </w:rPr>
                          <w:t>200</w:t>
                        </w:r>
                      </w:p>
                    </w:txbxContent>
                  </v:textbox>
                </v:shape>
                <v:shape id="Suora nuoliyhdysviiva 309" o:spid="_x0000_s1066" type="#_x0000_t32" style="position:absolute;left:5753;top:7869;width:472;height:24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">
                  <v:stroke startarrow="block" endarrow="block"/>
                </v:shape>
              </v:group>
            </w:pict>
          </mc:Fallback>
        </mc:AlternateContent>
      </w:r>
      <w:r w:rsidRPr="006073A4">
        <w:rPr>
          <w:noProof/>
          <w:sz w:val="20"/>
          <w:szCs w:val="20"/>
          <w:lang w:eastAsia="fi-FI"/>
        </w:rPr>
        <w:drawing>
          <wp:inline distT="0" distB="0" distL="0" distR="0" wp14:anchorId="701699BC" wp14:editId="133E92B1">
            <wp:extent cx="3905250" cy="292417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uva 29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6"/>
    </w:p>
    <w:p w14:paraId="441C17F6" w14:textId="5F2BBB0C" w:rsidR="000D59D6" w:rsidRDefault="000D59D6" w:rsidP="000D59D6">
      <w:pPr>
        <w:spacing w:after="120" w:line="360" w:lineRule="auto"/>
        <w:contextualSpacing/>
        <w:rPr>
          <w:lang w:val="fi-FI"/>
        </w:rPr>
      </w:pPr>
    </w:p>
    <w:p w14:paraId="2BB3B6D8" w14:textId="36F25F17" w:rsidR="000D59D6" w:rsidRDefault="000D59D6" w:rsidP="000D59D6">
      <w:pPr>
        <w:spacing w:after="120" w:line="360" w:lineRule="auto"/>
        <w:contextualSpacing/>
        <w:rPr>
          <w:lang w:val="fi-FI"/>
        </w:rPr>
      </w:pPr>
    </w:p>
    <w:p w14:paraId="0D0BCE6F" w14:textId="77777777" w:rsidR="0097110C" w:rsidRDefault="0097110C" w:rsidP="0097110C">
      <w:pPr>
        <w:rPr>
          <w:sz w:val="20"/>
          <w:szCs w:val="20"/>
        </w:rPr>
      </w:pPr>
    </w:p>
    <w:p w14:paraId="18FB40C8" w14:textId="77777777" w:rsidR="0097110C" w:rsidRPr="0097110C" w:rsidRDefault="0097110C" w:rsidP="0097110C">
      <w:pPr>
        <w:rPr>
          <w:lang w:val="fi-FI"/>
        </w:rPr>
      </w:pPr>
      <w:r w:rsidRPr="0097110C">
        <w:rPr>
          <w:lang w:val="fi-FI"/>
        </w:rPr>
        <w:t>Ehdot R 30 –luokan liitokselle, jossa suojaamaton teräslevy</w:t>
      </w:r>
    </w:p>
    <w:p w14:paraId="79F104EE" w14:textId="1F7A4F7A" w:rsidR="0097110C" w:rsidRPr="0097110C" w:rsidRDefault="0097110C" w:rsidP="0097110C">
      <w:r w:rsidRPr="0097110C">
        <w:rPr>
          <w:position w:val="-30"/>
        </w:rPr>
        <w:object w:dxaOrig="2960" w:dyaOrig="720" w14:anchorId="6CBEB690">
          <v:shape id="_x0000_i1090" type="#_x0000_t75" style="width:149.25pt;height:35.25pt" o:ole="">
            <v:imagedata r:id="rId22" o:title=""/>
          </v:shape>
          <o:OLEObject Type="Embed" ProgID="Equation.DSMT4" ShapeID="_x0000_i1090" DrawAspect="Content" ObjectID="_1697005862" r:id="rId23"/>
        </w:object>
      </w:r>
    </w:p>
    <w:p w14:paraId="2E571B38" w14:textId="77777777" w:rsidR="0097110C" w:rsidRPr="0097110C" w:rsidRDefault="0097110C" w:rsidP="0097110C"/>
    <w:p w14:paraId="5EBBF774" w14:textId="77777777" w:rsidR="0097110C" w:rsidRPr="0097110C" w:rsidRDefault="0097110C" w:rsidP="0097110C">
      <w:proofErr w:type="spellStart"/>
      <w:r w:rsidRPr="0097110C">
        <w:t>Kyseisen</w:t>
      </w:r>
      <w:proofErr w:type="spellEnd"/>
      <w:r w:rsidRPr="0097110C">
        <w:t xml:space="preserve"> </w:t>
      </w:r>
      <w:proofErr w:type="spellStart"/>
      <w:r w:rsidRPr="0097110C">
        <w:t>liitoksen</w:t>
      </w:r>
      <w:proofErr w:type="spellEnd"/>
      <w:r w:rsidRPr="0097110C">
        <w:t xml:space="preserve"> </w:t>
      </w:r>
      <w:proofErr w:type="spellStart"/>
      <w:r w:rsidRPr="0097110C">
        <w:t>mitoitus</w:t>
      </w:r>
      <w:proofErr w:type="spellEnd"/>
      <w:r w:rsidRPr="0097110C">
        <w:t xml:space="preserve"> R 30 –</w:t>
      </w:r>
      <w:proofErr w:type="spellStart"/>
      <w:r w:rsidRPr="0097110C">
        <w:t>luokkaan</w:t>
      </w:r>
      <w:proofErr w:type="spellEnd"/>
    </w:p>
    <w:p w14:paraId="6C10FB40" w14:textId="2DC6BF6E" w:rsidR="0097110C" w:rsidRDefault="0097110C" w:rsidP="0097110C">
      <w:r w:rsidRPr="0097110C">
        <w:rPr>
          <w:position w:val="-30"/>
        </w:rPr>
        <w:object w:dxaOrig="4360" w:dyaOrig="720" w14:anchorId="6B6E99B6">
          <v:shape id="_x0000_i1091" type="#_x0000_t75" style="width:213pt;height:34.5pt" o:ole="">
            <v:imagedata r:id="rId24" o:title=""/>
          </v:shape>
          <o:OLEObject Type="Embed" ProgID="Equation.DSMT4" ShapeID="_x0000_i1091" DrawAspect="Content" ObjectID="_1697005863" r:id="rId25"/>
        </w:object>
      </w:r>
    </w:p>
    <w:p w14:paraId="3CAAB162" w14:textId="77777777" w:rsidR="0097110C" w:rsidRPr="0097110C" w:rsidRDefault="0097110C" w:rsidP="0097110C"/>
    <w:p w14:paraId="6283A57B" w14:textId="77777777" w:rsidR="0097110C" w:rsidRPr="0097110C" w:rsidRDefault="0097110C" w:rsidP="0097110C">
      <w:pPr>
        <w:rPr>
          <w:lang w:val="fi-FI"/>
        </w:rPr>
      </w:pPr>
      <w:r w:rsidRPr="0097110C">
        <w:rPr>
          <w:lang w:val="fi-FI"/>
        </w:rPr>
        <w:t>Liitoksessa olevan teräslevyn reunoja ei tarvitse suojata, koska yllä esitetyt ehdot täyttyvät, jolloin liitoksen palonkestävyys on R 30. Liitoksen teräslevy on mitoitettu normaalilämpötilan kuormitukselle, joten erillistä palotilanteen mitoitusta teräslevylle ei tarvita.</w:t>
      </w:r>
    </w:p>
    <w:bookmarkEnd w:id="6"/>
    <w:bookmarkEnd w:id="7"/>
    <w:bookmarkEnd w:id="8"/>
    <w:bookmarkEnd w:id="9"/>
    <w:bookmarkEnd w:id="10"/>
    <w:p w14:paraId="0B36C216" w14:textId="77777777" w:rsidR="000D59D6" w:rsidRPr="0097110C" w:rsidRDefault="000D59D6" w:rsidP="000D59D6">
      <w:pPr>
        <w:spacing w:after="120" w:line="360" w:lineRule="auto"/>
        <w:contextualSpacing/>
        <w:rPr>
          <w:lang w:val="fi-FI"/>
        </w:rPr>
      </w:pPr>
    </w:p>
    <w:sectPr w:rsidR="000D59D6" w:rsidRPr="0097110C" w:rsidSect="00E5058C">
      <w:headerReference w:type="default" r:id="rId26"/>
      <w:headerReference w:type="first" r:id="rId27"/>
      <w:footerReference w:type="first" r:id="rId28"/>
      <w:pgSz w:w="11906" w:h="16838" w:code="9"/>
      <w:pgMar w:top="641" w:right="567" w:bottom="1191" w:left="1077" w:header="709" w:footer="255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0D2E30" w14:textId="77777777" w:rsidR="00E736E5" w:rsidRDefault="00E736E5" w:rsidP="00CC5D5B">
      <w:r>
        <w:separator/>
      </w:r>
    </w:p>
  </w:endnote>
  <w:endnote w:type="continuationSeparator" w:id="0">
    <w:p w14:paraId="796D512B" w14:textId="77777777" w:rsidR="00E736E5" w:rsidRDefault="00E736E5" w:rsidP="00CC5D5B">
      <w:r>
        <w:continuationSeparator/>
      </w:r>
    </w:p>
  </w:endnote>
  <w:endnote w:type="continuationNotice" w:id="1">
    <w:p w14:paraId="4E259C17" w14:textId="77777777" w:rsidR="00E736E5" w:rsidRDefault="00E736E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247B2" w14:textId="77777777" w:rsidR="00816E70" w:rsidRDefault="00816E70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916AFF" w14:textId="77777777" w:rsidR="00E736E5" w:rsidRDefault="00E736E5" w:rsidP="00CC5D5B">
      <w:r>
        <w:separator/>
      </w:r>
    </w:p>
  </w:footnote>
  <w:footnote w:type="continuationSeparator" w:id="0">
    <w:p w14:paraId="370474CE" w14:textId="77777777" w:rsidR="00E736E5" w:rsidRDefault="00E736E5" w:rsidP="00CC5D5B">
      <w:r>
        <w:continuationSeparator/>
      </w:r>
    </w:p>
  </w:footnote>
  <w:footnote w:type="continuationNotice" w:id="1">
    <w:p w14:paraId="7F36AD9F" w14:textId="77777777" w:rsidR="00E736E5" w:rsidRDefault="00E736E5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2F8A12" w14:textId="136C5647" w:rsidR="00816E70" w:rsidRDefault="00816E70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9" name="Picture 3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086ACC7C" w:rsidR="003C1492" w:rsidRDefault="00E97AAC" w:rsidP="00E97AAC">
    <w:pPr>
      <w:pStyle w:val="Header"/>
      <w:jc w:val="right"/>
      <w:rPr>
        <w:rFonts w:ascii="Calibri" w:hAnsi="Calibri"/>
      </w:rPr>
    </w:pPr>
    <w:proofErr w:type="spellStart"/>
    <w:r w:rsidRPr="00E97AAC">
      <w:rPr>
        <w:rFonts w:ascii="Calibri" w:hAnsi="Calibri"/>
      </w:rPr>
      <w:t>Suojaamattoman</w:t>
    </w:r>
    <w:proofErr w:type="spellEnd"/>
    <w:r w:rsidRPr="00E97AAC">
      <w:rPr>
        <w:rFonts w:ascii="Calibri" w:hAnsi="Calibri"/>
      </w:rPr>
      <w:t xml:space="preserve"> </w:t>
    </w:r>
    <w:proofErr w:type="spellStart"/>
    <w:r w:rsidRPr="00E97AAC">
      <w:rPr>
        <w:rFonts w:ascii="Calibri" w:hAnsi="Calibri"/>
      </w:rPr>
      <w:t>taappivaarnaliitoksen</w:t>
    </w:r>
    <w:proofErr w:type="spellEnd"/>
    <w:r w:rsidRPr="00E97AAC">
      <w:rPr>
        <w:rFonts w:ascii="Calibri" w:hAnsi="Calibri"/>
      </w:rPr>
      <w:t xml:space="preserve"> </w:t>
    </w:r>
    <w:proofErr w:type="spellStart"/>
    <w:r w:rsidRPr="00E97AAC">
      <w:rPr>
        <w:rFonts w:ascii="Calibri" w:hAnsi="Calibri"/>
      </w:rPr>
      <w:t>palomitoitus</w:t>
    </w:r>
    <w:proofErr w:type="spellEnd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9B2E43" w14:textId="42134029" w:rsidR="003C1492" w:rsidRDefault="00816E70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40" name="Picture 4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41" name="Picture 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PAGE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1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 xml:space="preserve"> (</w:t>
    </w:r>
    <w:r w:rsidR="003C1492" w:rsidRPr="00B51A39">
      <w:rPr>
        <w:rFonts w:ascii="Calibri" w:hAnsi="Calibri"/>
      </w:rPr>
      <w:fldChar w:fldCharType="begin"/>
    </w:r>
    <w:r w:rsidR="003C1492" w:rsidRPr="00B51A39">
      <w:rPr>
        <w:rFonts w:ascii="Calibri" w:hAnsi="Calibri"/>
      </w:rPr>
      <w:instrText xml:space="preserve"> NUMPAGES </w:instrText>
    </w:r>
    <w:r w:rsidR="003C1492" w:rsidRPr="00B51A39">
      <w:rPr>
        <w:rFonts w:ascii="Calibri" w:hAnsi="Calibri"/>
      </w:rPr>
      <w:fldChar w:fldCharType="separate"/>
    </w:r>
    <w:r w:rsidR="00265A12">
      <w:rPr>
        <w:rFonts w:ascii="Calibri" w:hAnsi="Calibri"/>
        <w:noProof/>
      </w:rPr>
      <w:t>14</w:t>
    </w:r>
    <w:r w:rsidR="003C1492" w:rsidRPr="00B51A39">
      <w:rPr>
        <w:rFonts w:ascii="Calibri" w:hAnsi="Calibri"/>
      </w:rPr>
      <w:fldChar w:fldCharType="end"/>
    </w:r>
    <w:r w:rsidR="003C1492" w:rsidRPr="00B51A39">
      <w:rPr>
        <w:rFonts w:ascii="Calibri" w:hAnsi="Calibri"/>
      </w:rPr>
      <w:t>)</w:t>
    </w:r>
  </w:p>
  <w:p w14:paraId="0D4AA68C" w14:textId="77777777" w:rsidR="003C1492" w:rsidRPr="00B51A39" w:rsidRDefault="003C1492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816E70" w:rsidRDefault="00816E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EA60E2"/>
    <w:multiLevelType w:val="hybridMultilevel"/>
    <w:tmpl w:val="020E262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38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10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82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54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26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98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70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424" w:hanging="360"/>
      </w:pPr>
      <w:rPr>
        <w:rFonts w:ascii="Wingdings" w:hAnsi="Wingdings" w:hint="default"/>
      </w:rPr>
    </w:lvl>
  </w:abstractNum>
  <w:abstractNum w:abstractNumId="15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8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0E54422"/>
    <w:multiLevelType w:val="hybridMultilevel"/>
    <w:tmpl w:val="FE105D9A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1977D16"/>
    <w:multiLevelType w:val="hybridMultilevel"/>
    <w:tmpl w:val="272069A0"/>
    <w:lvl w:ilvl="0" w:tplc="B086B1BA">
      <w:start w:val="8"/>
      <w:numFmt w:val="bullet"/>
      <w:lvlText w:val=""/>
      <w:lvlJc w:val="left"/>
      <w:pPr>
        <w:ind w:left="360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5CD17BB"/>
    <w:multiLevelType w:val="hybridMultilevel"/>
    <w:tmpl w:val="0EFE92F4"/>
    <w:lvl w:ilvl="0" w:tplc="721E4B0A">
      <w:numFmt w:val="bullet"/>
      <w:lvlText w:val=""/>
      <w:lvlJc w:val="left"/>
      <w:pPr>
        <w:ind w:left="360" w:hanging="360"/>
      </w:pPr>
      <w:rPr>
        <w:rFonts w:ascii="Wingdings" w:eastAsiaTheme="minorHAnsi" w:hAnsi="Wingdings" w:cstheme="minorBidi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6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8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9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6E087F4D"/>
    <w:multiLevelType w:val="multilevel"/>
    <w:tmpl w:val="94FCEA58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2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76BD0859"/>
    <w:multiLevelType w:val="hybridMultilevel"/>
    <w:tmpl w:val="F30A5646"/>
    <w:lvl w:ilvl="0" w:tplc="040B000F">
      <w:start w:val="1"/>
      <w:numFmt w:val="decimal"/>
      <w:lvlText w:val="%1."/>
      <w:lvlJc w:val="left"/>
      <w:pPr>
        <w:ind w:left="720" w:hanging="360"/>
      </w:p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9911276"/>
    <w:multiLevelType w:val="hybridMultilevel"/>
    <w:tmpl w:val="0B0667BE"/>
    <w:lvl w:ilvl="0" w:tplc="4274CCE2">
      <w:start w:val="8"/>
      <w:numFmt w:val="bullet"/>
      <w:pStyle w:val="ListParagraph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5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6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7FD96EB3"/>
    <w:multiLevelType w:val="hybridMultilevel"/>
    <w:tmpl w:val="2EE2F55E"/>
    <w:lvl w:ilvl="0" w:tplc="B88E95A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>
      <w:start w:val="1"/>
      <w:numFmt w:val="lowerRoman"/>
      <w:lvlText w:val="%3."/>
      <w:lvlJc w:val="right"/>
      <w:pPr>
        <w:ind w:left="2160" w:hanging="180"/>
      </w:pPr>
    </w:lvl>
    <w:lvl w:ilvl="3" w:tplc="040B000F">
      <w:start w:val="1"/>
      <w:numFmt w:val="decimal"/>
      <w:lvlText w:val="%4."/>
      <w:lvlJc w:val="left"/>
      <w:pPr>
        <w:ind w:left="2880" w:hanging="360"/>
      </w:pPr>
    </w:lvl>
    <w:lvl w:ilvl="4" w:tplc="040B0019">
      <w:start w:val="1"/>
      <w:numFmt w:val="lowerLetter"/>
      <w:lvlText w:val="%5."/>
      <w:lvlJc w:val="left"/>
      <w:pPr>
        <w:ind w:left="3600" w:hanging="360"/>
      </w:pPr>
    </w:lvl>
    <w:lvl w:ilvl="5" w:tplc="040B001B">
      <w:start w:val="1"/>
      <w:numFmt w:val="lowerRoman"/>
      <w:lvlText w:val="%6."/>
      <w:lvlJc w:val="right"/>
      <w:pPr>
        <w:ind w:left="4320" w:hanging="180"/>
      </w:pPr>
    </w:lvl>
    <w:lvl w:ilvl="6" w:tplc="040B000F">
      <w:start w:val="1"/>
      <w:numFmt w:val="decimal"/>
      <w:lvlText w:val="%7."/>
      <w:lvlJc w:val="left"/>
      <w:pPr>
        <w:ind w:left="5040" w:hanging="360"/>
      </w:pPr>
    </w:lvl>
    <w:lvl w:ilvl="7" w:tplc="040B0019">
      <w:start w:val="1"/>
      <w:numFmt w:val="lowerLetter"/>
      <w:lvlText w:val="%8."/>
      <w:lvlJc w:val="left"/>
      <w:pPr>
        <w:ind w:left="5760" w:hanging="360"/>
      </w:pPr>
    </w:lvl>
    <w:lvl w:ilvl="8" w:tplc="040B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27"/>
  </w:num>
  <w:num w:numId="3">
    <w:abstractNumId w:val="10"/>
  </w:num>
  <w:num w:numId="4">
    <w:abstractNumId w:val="30"/>
  </w:num>
  <w:num w:numId="5">
    <w:abstractNumId w:val="36"/>
  </w:num>
  <w:num w:numId="6">
    <w:abstractNumId w:val="12"/>
  </w:num>
  <w:num w:numId="7">
    <w:abstractNumId w:val="18"/>
  </w:num>
  <w:num w:numId="8">
    <w:abstractNumId w:val="24"/>
  </w:num>
  <w:num w:numId="9">
    <w:abstractNumId w:val="32"/>
  </w:num>
  <w:num w:numId="10">
    <w:abstractNumId w:val="29"/>
  </w:num>
  <w:num w:numId="11">
    <w:abstractNumId w:val="23"/>
  </w:num>
  <w:num w:numId="12">
    <w:abstractNumId w:val="26"/>
  </w:num>
  <w:num w:numId="13">
    <w:abstractNumId w:val="11"/>
  </w:num>
  <w:num w:numId="14">
    <w:abstractNumId w:val="13"/>
  </w:num>
  <w:num w:numId="15">
    <w:abstractNumId w:val="35"/>
  </w:num>
  <w:num w:numId="16">
    <w:abstractNumId w:val="15"/>
  </w:num>
  <w:num w:numId="17">
    <w:abstractNumId w:val="16"/>
  </w:num>
  <w:num w:numId="18">
    <w:abstractNumId w:val="19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8"/>
  </w:num>
  <w:num w:numId="30">
    <w:abstractNumId w:val="21"/>
  </w:num>
  <w:num w:numId="31">
    <w:abstractNumId w:val="25"/>
  </w:num>
  <w:num w:numId="32">
    <w:abstractNumId w:val="34"/>
  </w:num>
  <w:num w:numId="33">
    <w:abstractNumId w:val="17"/>
  </w:num>
  <w:num w:numId="34">
    <w:abstractNumId w:val="20"/>
  </w:num>
  <w:num w:numId="35">
    <w:abstractNumId w:val="33"/>
  </w:num>
  <w:num w:numId="36">
    <w:abstractNumId w:val="37"/>
  </w:num>
  <w:num w:numId="37">
    <w:abstractNumId w:val="22"/>
  </w:num>
  <w:num w:numId="38">
    <w:abstractNumId w:val="14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E28"/>
    <w:rsid w:val="00062FA0"/>
    <w:rsid w:val="0006381A"/>
    <w:rsid w:val="00063AD7"/>
    <w:rsid w:val="00064212"/>
    <w:rsid w:val="000652A1"/>
    <w:rsid w:val="000661EF"/>
    <w:rsid w:val="00070578"/>
    <w:rsid w:val="00074824"/>
    <w:rsid w:val="00074862"/>
    <w:rsid w:val="00075338"/>
    <w:rsid w:val="0007540A"/>
    <w:rsid w:val="00080F80"/>
    <w:rsid w:val="000814E5"/>
    <w:rsid w:val="00085C8A"/>
    <w:rsid w:val="000873B3"/>
    <w:rsid w:val="0009261A"/>
    <w:rsid w:val="000A1311"/>
    <w:rsid w:val="000A2AF1"/>
    <w:rsid w:val="000A3697"/>
    <w:rsid w:val="000A5F2F"/>
    <w:rsid w:val="000A63E2"/>
    <w:rsid w:val="000A6C8C"/>
    <w:rsid w:val="000B7C9E"/>
    <w:rsid w:val="000C0E3F"/>
    <w:rsid w:val="000C0F40"/>
    <w:rsid w:val="000C3980"/>
    <w:rsid w:val="000C5E47"/>
    <w:rsid w:val="000D18AA"/>
    <w:rsid w:val="000D20AC"/>
    <w:rsid w:val="000D3E6A"/>
    <w:rsid w:val="000D59D6"/>
    <w:rsid w:val="000D5AE8"/>
    <w:rsid w:val="000E454D"/>
    <w:rsid w:val="000F46DA"/>
    <w:rsid w:val="000F516B"/>
    <w:rsid w:val="001027FD"/>
    <w:rsid w:val="00106C40"/>
    <w:rsid w:val="001071DE"/>
    <w:rsid w:val="00107369"/>
    <w:rsid w:val="001077ED"/>
    <w:rsid w:val="001079F9"/>
    <w:rsid w:val="00107BEC"/>
    <w:rsid w:val="001151A4"/>
    <w:rsid w:val="001168B2"/>
    <w:rsid w:val="001175C6"/>
    <w:rsid w:val="0012138E"/>
    <w:rsid w:val="001219BC"/>
    <w:rsid w:val="00121E5C"/>
    <w:rsid w:val="00130022"/>
    <w:rsid w:val="0013444A"/>
    <w:rsid w:val="00135701"/>
    <w:rsid w:val="00142ACF"/>
    <w:rsid w:val="0014684C"/>
    <w:rsid w:val="001506CE"/>
    <w:rsid w:val="001509B7"/>
    <w:rsid w:val="00155F55"/>
    <w:rsid w:val="0016217A"/>
    <w:rsid w:val="00163B63"/>
    <w:rsid w:val="001660D5"/>
    <w:rsid w:val="001664FF"/>
    <w:rsid w:val="00171D1E"/>
    <w:rsid w:val="00173E9A"/>
    <w:rsid w:val="001767DF"/>
    <w:rsid w:val="00182C47"/>
    <w:rsid w:val="0018632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3535"/>
    <w:rsid w:val="001C4236"/>
    <w:rsid w:val="001C56FE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253D2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0ED1"/>
    <w:rsid w:val="0025172A"/>
    <w:rsid w:val="002557C1"/>
    <w:rsid w:val="00256421"/>
    <w:rsid w:val="00262A6D"/>
    <w:rsid w:val="0026388B"/>
    <w:rsid w:val="00263B79"/>
    <w:rsid w:val="002643B1"/>
    <w:rsid w:val="00265A12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6F00"/>
    <w:rsid w:val="003579C7"/>
    <w:rsid w:val="00357DFB"/>
    <w:rsid w:val="00360A65"/>
    <w:rsid w:val="00360FF7"/>
    <w:rsid w:val="00361EB4"/>
    <w:rsid w:val="00361FF8"/>
    <w:rsid w:val="00362366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A6F"/>
    <w:rsid w:val="00395766"/>
    <w:rsid w:val="00396CE9"/>
    <w:rsid w:val="00397682"/>
    <w:rsid w:val="003A0662"/>
    <w:rsid w:val="003A2986"/>
    <w:rsid w:val="003A6670"/>
    <w:rsid w:val="003B38F3"/>
    <w:rsid w:val="003B5899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38C0"/>
    <w:rsid w:val="004545AB"/>
    <w:rsid w:val="004547A4"/>
    <w:rsid w:val="00462765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7698"/>
    <w:rsid w:val="004B13A5"/>
    <w:rsid w:val="004B1BB5"/>
    <w:rsid w:val="004B29A3"/>
    <w:rsid w:val="004C1DD5"/>
    <w:rsid w:val="004C30FF"/>
    <w:rsid w:val="004C7442"/>
    <w:rsid w:val="004D1D60"/>
    <w:rsid w:val="004D1F30"/>
    <w:rsid w:val="004D40B3"/>
    <w:rsid w:val="004D6107"/>
    <w:rsid w:val="004D6F66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4B3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4F7A"/>
    <w:rsid w:val="005C5C35"/>
    <w:rsid w:val="005C60DE"/>
    <w:rsid w:val="005D2285"/>
    <w:rsid w:val="005D5E38"/>
    <w:rsid w:val="005E0150"/>
    <w:rsid w:val="005E0408"/>
    <w:rsid w:val="005E1EAF"/>
    <w:rsid w:val="005E6F9D"/>
    <w:rsid w:val="005E784E"/>
    <w:rsid w:val="005F2B17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C19"/>
    <w:rsid w:val="006257F7"/>
    <w:rsid w:val="00625FED"/>
    <w:rsid w:val="00630BCD"/>
    <w:rsid w:val="006321CB"/>
    <w:rsid w:val="00636E77"/>
    <w:rsid w:val="00636FF6"/>
    <w:rsid w:val="00640898"/>
    <w:rsid w:val="0064104E"/>
    <w:rsid w:val="00642AB3"/>
    <w:rsid w:val="00643938"/>
    <w:rsid w:val="00643E79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4E95"/>
    <w:rsid w:val="006E23A2"/>
    <w:rsid w:val="006E5639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7B6A"/>
    <w:rsid w:val="0070191F"/>
    <w:rsid w:val="0071213F"/>
    <w:rsid w:val="00713A4C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CC9"/>
    <w:rsid w:val="00772BCF"/>
    <w:rsid w:val="00773AFB"/>
    <w:rsid w:val="007747DC"/>
    <w:rsid w:val="0077505F"/>
    <w:rsid w:val="0078038F"/>
    <w:rsid w:val="0078227A"/>
    <w:rsid w:val="00783923"/>
    <w:rsid w:val="007874F7"/>
    <w:rsid w:val="007A11F8"/>
    <w:rsid w:val="007A30ED"/>
    <w:rsid w:val="007A6FAE"/>
    <w:rsid w:val="007A6FF0"/>
    <w:rsid w:val="007A7C30"/>
    <w:rsid w:val="007B24E3"/>
    <w:rsid w:val="007B36E3"/>
    <w:rsid w:val="007B4B11"/>
    <w:rsid w:val="007C0A17"/>
    <w:rsid w:val="007C4477"/>
    <w:rsid w:val="007C6521"/>
    <w:rsid w:val="007C72A4"/>
    <w:rsid w:val="007D043C"/>
    <w:rsid w:val="007D4389"/>
    <w:rsid w:val="007D5678"/>
    <w:rsid w:val="007D59E5"/>
    <w:rsid w:val="007D68A8"/>
    <w:rsid w:val="007D6E99"/>
    <w:rsid w:val="007E1C22"/>
    <w:rsid w:val="007E5FE5"/>
    <w:rsid w:val="007F19D3"/>
    <w:rsid w:val="007F35F6"/>
    <w:rsid w:val="007F5A36"/>
    <w:rsid w:val="007F78E9"/>
    <w:rsid w:val="007F7A78"/>
    <w:rsid w:val="00802FB3"/>
    <w:rsid w:val="00803B4C"/>
    <w:rsid w:val="00804DAB"/>
    <w:rsid w:val="00805A23"/>
    <w:rsid w:val="00812172"/>
    <w:rsid w:val="00816E70"/>
    <w:rsid w:val="0082075F"/>
    <w:rsid w:val="00821C10"/>
    <w:rsid w:val="00823116"/>
    <w:rsid w:val="008347F0"/>
    <w:rsid w:val="00836AC5"/>
    <w:rsid w:val="008377B1"/>
    <w:rsid w:val="00842A73"/>
    <w:rsid w:val="0084744C"/>
    <w:rsid w:val="008531D7"/>
    <w:rsid w:val="0085367C"/>
    <w:rsid w:val="008550A3"/>
    <w:rsid w:val="00856A00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92109"/>
    <w:rsid w:val="008927E6"/>
    <w:rsid w:val="008944F8"/>
    <w:rsid w:val="00894EF6"/>
    <w:rsid w:val="008A322F"/>
    <w:rsid w:val="008A7CCA"/>
    <w:rsid w:val="008B0BE1"/>
    <w:rsid w:val="008B48FB"/>
    <w:rsid w:val="008B63DC"/>
    <w:rsid w:val="008B7716"/>
    <w:rsid w:val="008C2314"/>
    <w:rsid w:val="008C4C2B"/>
    <w:rsid w:val="008D2E51"/>
    <w:rsid w:val="008D4718"/>
    <w:rsid w:val="008E00E4"/>
    <w:rsid w:val="008F5447"/>
    <w:rsid w:val="008F5558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7C93"/>
    <w:rsid w:val="0095771C"/>
    <w:rsid w:val="00960E87"/>
    <w:rsid w:val="00961965"/>
    <w:rsid w:val="00963BB0"/>
    <w:rsid w:val="00963DA3"/>
    <w:rsid w:val="00966C3F"/>
    <w:rsid w:val="00967F86"/>
    <w:rsid w:val="0097009C"/>
    <w:rsid w:val="0097110C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B5FB3"/>
    <w:rsid w:val="009C2FD2"/>
    <w:rsid w:val="009C3B11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4A9"/>
    <w:rsid w:val="00A016F9"/>
    <w:rsid w:val="00A0365D"/>
    <w:rsid w:val="00A046C9"/>
    <w:rsid w:val="00A06609"/>
    <w:rsid w:val="00A109EB"/>
    <w:rsid w:val="00A156C0"/>
    <w:rsid w:val="00A16444"/>
    <w:rsid w:val="00A22EFA"/>
    <w:rsid w:val="00A2794E"/>
    <w:rsid w:val="00A32D65"/>
    <w:rsid w:val="00A3580E"/>
    <w:rsid w:val="00A4543D"/>
    <w:rsid w:val="00A50469"/>
    <w:rsid w:val="00A508DE"/>
    <w:rsid w:val="00A52884"/>
    <w:rsid w:val="00A54A27"/>
    <w:rsid w:val="00A601AE"/>
    <w:rsid w:val="00A60806"/>
    <w:rsid w:val="00A60E67"/>
    <w:rsid w:val="00A63150"/>
    <w:rsid w:val="00A76A90"/>
    <w:rsid w:val="00A76D5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1DC1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B002A9"/>
    <w:rsid w:val="00B026E1"/>
    <w:rsid w:val="00B06A00"/>
    <w:rsid w:val="00B07499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47B6B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475"/>
    <w:rsid w:val="00B95E3A"/>
    <w:rsid w:val="00B9687F"/>
    <w:rsid w:val="00B975F0"/>
    <w:rsid w:val="00B97CA3"/>
    <w:rsid w:val="00BA13D4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7AD1"/>
    <w:rsid w:val="00C00279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298B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1872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A4113"/>
    <w:rsid w:val="00CB4511"/>
    <w:rsid w:val="00CC5186"/>
    <w:rsid w:val="00CC5843"/>
    <w:rsid w:val="00CC5D5B"/>
    <w:rsid w:val="00CD009A"/>
    <w:rsid w:val="00CD08C1"/>
    <w:rsid w:val="00CD1A04"/>
    <w:rsid w:val="00CD7175"/>
    <w:rsid w:val="00CF4800"/>
    <w:rsid w:val="00CF4C1F"/>
    <w:rsid w:val="00CF56EC"/>
    <w:rsid w:val="00CF5FFD"/>
    <w:rsid w:val="00CF698C"/>
    <w:rsid w:val="00CF784F"/>
    <w:rsid w:val="00D00233"/>
    <w:rsid w:val="00D003FB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5700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71E5F"/>
    <w:rsid w:val="00D74A3A"/>
    <w:rsid w:val="00D74AB0"/>
    <w:rsid w:val="00D80C3E"/>
    <w:rsid w:val="00D837E2"/>
    <w:rsid w:val="00D83CDF"/>
    <w:rsid w:val="00D83F31"/>
    <w:rsid w:val="00D86F69"/>
    <w:rsid w:val="00D91780"/>
    <w:rsid w:val="00D926D6"/>
    <w:rsid w:val="00D9379C"/>
    <w:rsid w:val="00D97724"/>
    <w:rsid w:val="00DA09F6"/>
    <w:rsid w:val="00DA0DA7"/>
    <w:rsid w:val="00DA1568"/>
    <w:rsid w:val="00DA3E1B"/>
    <w:rsid w:val="00DA5775"/>
    <w:rsid w:val="00DA6DB1"/>
    <w:rsid w:val="00DA7650"/>
    <w:rsid w:val="00DB7132"/>
    <w:rsid w:val="00DC1A98"/>
    <w:rsid w:val="00DC4E56"/>
    <w:rsid w:val="00DC5194"/>
    <w:rsid w:val="00DC5695"/>
    <w:rsid w:val="00DC65B7"/>
    <w:rsid w:val="00DC7E62"/>
    <w:rsid w:val="00DD2E52"/>
    <w:rsid w:val="00DD31A9"/>
    <w:rsid w:val="00DD401D"/>
    <w:rsid w:val="00DE00AF"/>
    <w:rsid w:val="00DE0B8B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E01AFD"/>
    <w:rsid w:val="00E04156"/>
    <w:rsid w:val="00E11012"/>
    <w:rsid w:val="00E14FF9"/>
    <w:rsid w:val="00E153E8"/>
    <w:rsid w:val="00E17A55"/>
    <w:rsid w:val="00E2242E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058C"/>
    <w:rsid w:val="00E51387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C2B"/>
    <w:rsid w:val="00E71475"/>
    <w:rsid w:val="00E727DE"/>
    <w:rsid w:val="00E72B1F"/>
    <w:rsid w:val="00E732F5"/>
    <w:rsid w:val="00E736E5"/>
    <w:rsid w:val="00E73C95"/>
    <w:rsid w:val="00E75FB8"/>
    <w:rsid w:val="00E8123D"/>
    <w:rsid w:val="00E8393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97AAC"/>
    <w:rsid w:val="00EA1C89"/>
    <w:rsid w:val="00EA409C"/>
    <w:rsid w:val="00EA4E58"/>
    <w:rsid w:val="00EA5B6C"/>
    <w:rsid w:val="00EA7F1B"/>
    <w:rsid w:val="00EB4BEC"/>
    <w:rsid w:val="00EB6098"/>
    <w:rsid w:val="00EB7A29"/>
    <w:rsid w:val="00EC013B"/>
    <w:rsid w:val="00EC3190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4AEA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75308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37DC"/>
    <w:rsid w:val="00FA582C"/>
    <w:rsid w:val="00FA7A21"/>
    <w:rsid w:val="00FB0498"/>
    <w:rsid w:val="00FB093A"/>
    <w:rsid w:val="00FB2D54"/>
    <w:rsid w:val="00FB3FA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1FF9"/>
    <w:rsid w:val="00FE36B1"/>
    <w:rsid w:val="00FE4A35"/>
    <w:rsid w:val="00FE71D0"/>
    <w:rsid w:val="00FE7B4B"/>
    <w:rsid w:val="00FF38E8"/>
    <w:rsid w:val="00FF3F00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9B5FB3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E2242E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12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uiPriority w:val="9"/>
    <w:rsid w:val="009B5FB3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E2242E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5F5E14"/>
    <w:pPr>
      <w:numPr>
        <w:numId w:val="32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1">
    <w:name w:val="Unresolved Mention1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  <w:style w:type="paragraph" w:styleId="Caption">
    <w:name w:val="caption"/>
    <w:basedOn w:val="Normal"/>
    <w:next w:val="Normal"/>
    <w:uiPriority w:val="99"/>
    <w:qFormat/>
    <w:rsid w:val="00E2242E"/>
    <w:pPr>
      <w:spacing w:after="200" w:line="276" w:lineRule="auto"/>
    </w:pPr>
    <w:rPr>
      <w:rFonts w:ascii="Calibri" w:eastAsia="Calibri" w:hAnsi="Calibri" w:cs="Calibri"/>
      <w:b/>
      <w:bCs/>
      <w:sz w:val="20"/>
      <w:szCs w:val="20"/>
      <w:lang w:val="fi-FI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png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customXml" Target="../customXml/item3.xml"/><Relationship Id="rId21" Type="http://schemas.openxmlformats.org/officeDocument/2006/relationships/image" Target="media/image9.png"/><Relationship Id="rId7" Type="http://schemas.openxmlformats.org/officeDocument/2006/relationships/settings" Target="settings.xml"/><Relationship Id="rId12" Type="http://schemas.openxmlformats.org/officeDocument/2006/relationships/image" Target="media/image2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4.bin"/><Relationship Id="rId2" Type="http://schemas.openxmlformats.org/officeDocument/2006/relationships/customXml" Target="../customXml/item2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jpeg"/><Relationship Id="rId24" Type="http://schemas.openxmlformats.org/officeDocument/2006/relationships/image" Target="media/image11.wmf"/><Relationship Id="rId5" Type="http://schemas.openxmlformats.org/officeDocument/2006/relationships/numbering" Target="numbering.xml"/><Relationship Id="rId15" Type="http://schemas.openxmlformats.org/officeDocument/2006/relationships/image" Target="media/image5.png"/><Relationship Id="rId23" Type="http://schemas.openxmlformats.org/officeDocument/2006/relationships/oleObject" Target="embeddings/oleObject3.bin"/><Relationship Id="rId28" Type="http://schemas.openxmlformats.org/officeDocument/2006/relationships/footer" Target="footer1.xml"/><Relationship Id="rId10" Type="http://schemas.openxmlformats.org/officeDocument/2006/relationships/endnotes" Target="endnotes.xml"/><Relationship Id="rId19" Type="http://schemas.openxmlformats.org/officeDocument/2006/relationships/oleObject" Target="embeddings/oleObject2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png"/><Relationship Id="rId22" Type="http://schemas.openxmlformats.org/officeDocument/2006/relationships/image" Target="media/image10.wmf"/><Relationship Id="rId27" Type="http://schemas.openxmlformats.org/officeDocument/2006/relationships/header" Target="header2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C0C851F-5CF4-4F7A-8EA5-BF0C39897D4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3.xml><?xml version="1.0" encoding="utf-8"?>
<ds:datastoreItem xmlns:ds="http://schemas.openxmlformats.org/officeDocument/2006/customXml" ds:itemID="{DD980B13-5595-4E4D-B434-53BB47C78BCB}"/>
</file>

<file path=customXml/itemProps4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5</TotalTime>
  <Pages>5</Pages>
  <Words>337</Words>
  <Characters>2731</Characters>
  <Application>Microsoft Office Word</Application>
  <DocSecurity>0</DocSecurity>
  <Lines>22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3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11</cp:revision>
  <cp:lastPrinted>2021-02-01T21:01:00Z</cp:lastPrinted>
  <dcterms:created xsi:type="dcterms:W3CDTF">2021-09-28T11:11:00Z</dcterms:created>
  <dcterms:modified xsi:type="dcterms:W3CDTF">2021-10-29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